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wdp" ContentType="image/vnd.ms-photo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B1E9BDE" w14:textId="1BFC0DB0" w:rsidR="00872EDB" w:rsidRDefault="00872EDB" w:rsidP="008175E1">
      <w:pPr>
        <w:ind w:left="-810" w:right="-1350"/>
        <w:rPr>
          <w:sz w:val="28"/>
          <w:szCs w:val="28"/>
        </w:rPr>
      </w:pPr>
      <w:r>
        <w:rPr>
          <w:sz w:val="28"/>
          <w:szCs w:val="28"/>
        </w:rPr>
        <w:t>Name</w:t>
      </w:r>
      <w:proofErr w:type="gramStart"/>
      <w:r w:rsidR="00803188">
        <w:rPr>
          <w:sz w:val="28"/>
          <w:szCs w:val="28"/>
        </w:rPr>
        <w:t>:</w:t>
      </w:r>
      <w:r>
        <w:rPr>
          <w:sz w:val="28"/>
          <w:szCs w:val="28"/>
        </w:rPr>
        <w:t>_</w:t>
      </w:r>
      <w:proofErr w:type="gramEnd"/>
      <w:r>
        <w:rPr>
          <w:sz w:val="28"/>
          <w:szCs w:val="28"/>
        </w:rPr>
        <w:t>_________</w:t>
      </w:r>
      <w:r w:rsidR="00803188">
        <w:rPr>
          <w:sz w:val="28"/>
          <w:szCs w:val="28"/>
        </w:rPr>
        <w:t>______</w:t>
      </w:r>
      <w:r>
        <w:rPr>
          <w:sz w:val="28"/>
          <w:szCs w:val="28"/>
        </w:rPr>
        <w:t>_______________________ Period:____________</w:t>
      </w:r>
      <w:r w:rsidR="00803188">
        <w:rPr>
          <w:sz w:val="28"/>
          <w:szCs w:val="28"/>
        </w:rPr>
        <w:t xml:space="preserve"> SCORE:_________________</w:t>
      </w:r>
    </w:p>
    <w:p w14:paraId="2FA5D059" w14:textId="77777777" w:rsidR="00803188" w:rsidRDefault="00803188" w:rsidP="008175E1">
      <w:pPr>
        <w:ind w:left="-810" w:right="-1350"/>
        <w:rPr>
          <w:sz w:val="28"/>
          <w:szCs w:val="28"/>
        </w:rPr>
      </w:pPr>
    </w:p>
    <w:p w14:paraId="0736B965" w14:textId="56266DA3" w:rsidR="00803188" w:rsidRPr="00803188" w:rsidRDefault="00975446" w:rsidP="00803188">
      <w:pPr>
        <w:ind w:left="-810" w:right="-135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Unit</w:t>
      </w:r>
      <w:r w:rsidR="000D42F5">
        <w:rPr>
          <w:b/>
          <w:sz w:val="28"/>
          <w:szCs w:val="28"/>
          <w:u w:val="single"/>
        </w:rPr>
        <w:t xml:space="preserve"> 2 Review </w:t>
      </w:r>
      <w:r w:rsidR="004E78A1">
        <w:rPr>
          <w:b/>
          <w:sz w:val="28"/>
          <w:szCs w:val="28"/>
          <w:u w:val="single"/>
        </w:rPr>
        <w:t xml:space="preserve"> – Secondary 1 </w:t>
      </w:r>
      <w:bookmarkStart w:id="0" w:name="_GoBack"/>
      <w:bookmarkEnd w:id="0"/>
    </w:p>
    <w:p w14:paraId="204E5523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7824F01C" w14:textId="56704EF5" w:rsidR="00872EDB" w:rsidRPr="00F354BC" w:rsidRDefault="00872EDB" w:rsidP="008175E1">
      <w:pPr>
        <w:ind w:left="-810" w:right="-1350"/>
        <w:rPr>
          <w:b/>
          <w:sz w:val="28"/>
          <w:szCs w:val="28"/>
        </w:rPr>
      </w:pPr>
      <w:r w:rsidRPr="00F354BC">
        <w:rPr>
          <w:b/>
          <w:sz w:val="28"/>
          <w:szCs w:val="28"/>
        </w:rPr>
        <w:t>Determine whether the following is a function. Explain why or why not?</w:t>
      </w:r>
    </w:p>
    <w:p w14:paraId="3C1C5E8E" w14:textId="75A41109" w:rsidR="00872EDB" w:rsidRDefault="008175E1" w:rsidP="008175E1">
      <w:pPr>
        <w:ind w:left="-810" w:right="-1350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72EDB">
        <w:rPr>
          <w:sz w:val="28"/>
          <w:szCs w:val="28"/>
        </w:rPr>
        <w:t>2.</w:t>
      </w:r>
      <w:r w:rsidR="00872EDB">
        <w:rPr>
          <w:sz w:val="28"/>
          <w:szCs w:val="28"/>
        </w:rPr>
        <w:tab/>
      </w:r>
      <w:r w:rsidR="00872EDB">
        <w:rPr>
          <w:sz w:val="28"/>
          <w:szCs w:val="28"/>
        </w:rPr>
        <w:tab/>
      </w:r>
      <w:r w:rsidR="00872EDB">
        <w:rPr>
          <w:sz w:val="28"/>
          <w:szCs w:val="28"/>
        </w:rPr>
        <w:tab/>
      </w:r>
      <w:r w:rsidR="00872EDB">
        <w:rPr>
          <w:sz w:val="28"/>
          <w:szCs w:val="28"/>
        </w:rPr>
        <w:tab/>
      </w:r>
      <w:r w:rsidR="00872EDB">
        <w:rPr>
          <w:sz w:val="28"/>
          <w:szCs w:val="28"/>
        </w:rPr>
        <w:tab/>
        <w:t xml:space="preserve">3. </w:t>
      </w:r>
    </w:p>
    <w:p w14:paraId="27643525" w14:textId="35BE0161" w:rsidR="00872EDB" w:rsidRDefault="00A95F2A" w:rsidP="008175E1">
      <w:pPr>
        <w:ind w:left="-810" w:right="-135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26B4D2AD" wp14:editId="38A6FEB8">
            <wp:simplePos x="0" y="0"/>
            <wp:positionH relativeFrom="column">
              <wp:posOffset>1828800</wp:posOffset>
            </wp:positionH>
            <wp:positionV relativeFrom="paragraph">
              <wp:posOffset>100965</wp:posOffset>
            </wp:positionV>
            <wp:extent cx="2171700" cy="1667510"/>
            <wp:effectExtent l="0" t="0" r="0" b="8890"/>
            <wp:wrapThrough wrapText="bothSides">
              <wp:wrapPolygon edited="0">
                <wp:start x="0" y="0"/>
                <wp:lineTo x="0" y="21468"/>
                <wp:lineTo x="21411" y="21468"/>
                <wp:lineTo x="21411" y="0"/>
                <wp:lineTo x="0" y="0"/>
              </wp:wrapPolygon>
            </wp:wrapThrough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667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728" behindDoc="0" locked="0" layoutInCell="1" allowOverlap="1" wp14:anchorId="020303E1" wp14:editId="08A8ECC5">
            <wp:simplePos x="0" y="0"/>
            <wp:positionH relativeFrom="column">
              <wp:posOffset>-571500</wp:posOffset>
            </wp:positionH>
            <wp:positionV relativeFrom="paragraph">
              <wp:posOffset>100965</wp:posOffset>
            </wp:positionV>
            <wp:extent cx="1840230" cy="2110105"/>
            <wp:effectExtent l="0" t="0" r="7620" b="4445"/>
            <wp:wrapThrough wrapText="bothSides">
              <wp:wrapPolygon edited="0">
                <wp:start x="0" y="0"/>
                <wp:lineTo x="0" y="21450"/>
                <wp:lineTo x="21466" y="21450"/>
                <wp:lineTo x="21466" y="0"/>
                <wp:lineTo x="0" y="0"/>
              </wp:wrapPolygon>
            </wp:wrapThrough>
            <wp:docPr id="30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230" cy="2110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2EDB" w:rsidRPr="00120F40">
        <w:t xml:space="preserve"> </w:t>
      </w:r>
    </w:p>
    <w:p w14:paraId="4A5791D3" w14:textId="5547A58D" w:rsidR="00872EDB" w:rsidRDefault="004E78A1" w:rsidP="008175E1">
      <w:pPr>
        <w:ind w:left="-810" w:right="-135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48512" behindDoc="0" locked="0" layoutInCell="1" allowOverlap="1" wp14:anchorId="3B7F88ED" wp14:editId="60465A8D">
            <wp:simplePos x="0" y="0"/>
            <wp:positionH relativeFrom="column">
              <wp:posOffset>2971800</wp:posOffset>
            </wp:positionH>
            <wp:positionV relativeFrom="paragraph">
              <wp:posOffset>49530</wp:posOffset>
            </wp:positionV>
            <wp:extent cx="1485900" cy="1463040"/>
            <wp:effectExtent l="0" t="0" r="12700" b="10160"/>
            <wp:wrapThrough wrapText="bothSides">
              <wp:wrapPolygon edited="0">
                <wp:start x="0" y="0"/>
                <wp:lineTo x="0" y="21375"/>
                <wp:lineTo x="21415" y="21375"/>
                <wp:lineTo x="21415" y="0"/>
                <wp:lineTo x="0" y="0"/>
              </wp:wrapPolygon>
            </wp:wrapThrough>
            <wp:docPr id="3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63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822D23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490A5741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2CC233A7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31445BBF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26806C34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27C3DB1D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1FB9A14F" w14:textId="6E39DFC0" w:rsidR="00872EDB" w:rsidRDefault="00872EDB" w:rsidP="008175E1">
      <w:pPr>
        <w:ind w:left="-810" w:right="-1350"/>
        <w:rPr>
          <w:sz w:val="28"/>
          <w:szCs w:val="28"/>
        </w:rPr>
      </w:pPr>
    </w:p>
    <w:p w14:paraId="2F6E08E6" w14:textId="0C87D4F9" w:rsidR="00872EDB" w:rsidRDefault="00872EDB" w:rsidP="008175E1">
      <w:pPr>
        <w:ind w:left="-810" w:right="-1350"/>
        <w:rPr>
          <w:sz w:val="28"/>
          <w:szCs w:val="28"/>
        </w:rPr>
      </w:pPr>
    </w:p>
    <w:p w14:paraId="159B1812" w14:textId="651702C7" w:rsidR="008175E1" w:rsidRDefault="008175E1" w:rsidP="000D42F5">
      <w:pPr>
        <w:ind w:right="-1350"/>
        <w:rPr>
          <w:sz w:val="28"/>
          <w:szCs w:val="28"/>
        </w:rPr>
      </w:pPr>
    </w:p>
    <w:p w14:paraId="663A8A56" w14:textId="77777777" w:rsidR="00DA2A3E" w:rsidRDefault="00DA2A3E" w:rsidP="008175E1">
      <w:pPr>
        <w:ind w:left="-810" w:right="-1350"/>
        <w:rPr>
          <w:sz w:val="28"/>
          <w:szCs w:val="28"/>
        </w:rPr>
      </w:pPr>
    </w:p>
    <w:p w14:paraId="79F7152C" w14:textId="4874C0B6" w:rsidR="008175E1" w:rsidRDefault="00127782" w:rsidP="008175E1">
      <w:pPr>
        <w:ind w:left="-810" w:right="-135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85376" behindDoc="0" locked="0" layoutInCell="1" allowOverlap="1" wp14:anchorId="7986FE52" wp14:editId="42F1C9DE">
            <wp:simplePos x="0" y="0"/>
            <wp:positionH relativeFrom="column">
              <wp:posOffset>3955415</wp:posOffset>
            </wp:positionH>
            <wp:positionV relativeFrom="paragraph">
              <wp:posOffset>103505</wp:posOffset>
            </wp:positionV>
            <wp:extent cx="1485900" cy="2426970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26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83328" behindDoc="0" locked="0" layoutInCell="1" allowOverlap="1" wp14:anchorId="7E17D89F" wp14:editId="7E790610">
            <wp:simplePos x="0" y="0"/>
            <wp:positionH relativeFrom="column">
              <wp:posOffset>-863600</wp:posOffset>
            </wp:positionH>
            <wp:positionV relativeFrom="paragraph">
              <wp:posOffset>102870</wp:posOffset>
            </wp:positionV>
            <wp:extent cx="2277110" cy="2277110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227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6AEBB0" w14:textId="42E4393D" w:rsidR="00872EDB" w:rsidRDefault="00127782" w:rsidP="008175E1">
      <w:pPr>
        <w:ind w:left="-810" w:right="-135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84352" behindDoc="1" locked="0" layoutInCell="1" allowOverlap="1" wp14:anchorId="6A9AF9FB" wp14:editId="4211E101">
            <wp:simplePos x="0" y="0"/>
            <wp:positionH relativeFrom="column">
              <wp:posOffset>1371600</wp:posOffset>
            </wp:positionH>
            <wp:positionV relativeFrom="paragraph">
              <wp:posOffset>1514</wp:posOffset>
            </wp:positionV>
            <wp:extent cx="1899285" cy="1899285"/>
            <wp:effectExtent l="0" t="0" r="5715" b="5715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9285" cy="189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75E1">
        <w:rPr>
          <w:sz w:val="28"/>
          <w:szCs w:val="28"/>
        </w:rPr>
        <w:t xml:space="preserve">4. </w:t>
      </w:r>
      <w:r w:rsidR="008175E1">
        <w:rPr>
          <w:sz w:val="28"/>
          <w:szCs w:val="28"/>
        </w:rPr>
        <w:tab/>
      </w:r>
      <w:r w:rsidR="008175E1">
        <w:rPr>
          <w:sz w:val="28"/>
          <w:szCs w:val="28"/>
        </w:rPr>
        <w:tab/>
      </w:r>
      <w:r w:rsidR="00872EDB">
        <w:rPr>
          <w:sz w:val="28"/>
          <w:szCs w:val="28"/>
        </w:rPr>
        <w:tab/>
      </w:r>
      <w:r w:rsidR="00872EDB">
        <w:rPr>
          <w:sz w:val="28"/>
          <w:szCs w:val="28"/>
        </w:rPr>
        <w:tab/>
        <w:t xml:space="preserve">5. </w:t>
      </w:r>
      <w:r w:rsidR="00872EDB">
        <w:rPr>
          <w:sz w:val="28"/>
          <w:szCs w:val="28"/>
        </w:rPr>
        <w:tab/>
      </w:r>
      <w:r w:rsidR="00872EDB">
        <w:rPr>
          <w:sz w:val="28"/>
          <w:szCs w:val="28"/>
        </w:rPr>
        <w:tab/>
      </w:r>
      <w:r w:rsidR="00872EDB">
        <w:rPr>
          <w:sz w:val="28"/>
          <w:szCs w:val="28"/>
        </w:rPr>
        <w:tab/>
      </w:r>
      <w:r w:rsidR="00872EDB">
        <w:rPr>
          <w:sz w:val="28"/>
          <w:szCs w:val="28"/>
        </w:rPr>
        <w:tab/>
      </w:r>
      <w:r w:rsidR="00872EDB">
        <w:rPr>
          <w:sz w:val="28"/>
          <w:szCs w:val="28"/>
        </w:rPr>
        <w:tab/>
        <w:t xml:space="preserve">6. </w:t>
      </w:r>
    </w:p>
    <w:p w14:paraId="0AE0BC25" w14:textId="6A491254" w:rsidR="00872EDB" w:rsidRDefault="00872EDB" w:rsidP="008175E1">
      <w:pPr>
        <w:ind w:left="-810" w:right="-1350"/>
        <w:rPr>
          <w:sz w:val="28"/>
          <w:szCs w:val="28"/>
        </w:rPr>
      </w:pPr>
    </w:p>
    <w:p w14:paraId="6A9E9EFF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62468862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46EAF915" w14:textId="184182F2" w:rsidR="00872EDB" w:rsidRDefault="00872EDB" w:rsidP="008175E1">
      <w:pPr>
        <w:ind w:left="-810" w:right="-1350"/>
        <w:rPr>
          <w:sz w:val="28"/>
          <w:szCs w:val="28"/>
        </w:rPr>
      </w:pPr>
    </w:p>
    <w:p w14:paraId="3F628088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40E9BC72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61EF2F7D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2FFDB297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6576C0D4" w14:textId="77777777" w:rsidR="00872EDB" w:rsidRDefault="00872EDB" w:rsidP="000D42F5">
      <w:pPr>
        <w:ind w:right="-1350"/>
        <w:rPr>
          <w:sz w:val="28"/>
          <w:szCs w:val="28"/>
        </w:rPr>
      </w:pPr>
    </w:p>
    <w:p w14:paraId="17D083E0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355FE059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6ED9F721" w14:textId="77777777" w:rsidR="00DA2A3E" w:rsidRDefault="00DA2A3E" w:rsidP="008175E1">
      <w:pPr>
        <w:ind w:left="-810" w:right="-1350"/>
        <w:rPr>
          <w:sz w:val="28"/>
          <w:szCs w:val="28"/>
        </w:rPr>
      </w:pPr>
    </w:p>
    <w:p w14:paraId="46B34E33" w14:textId="77777777" w:rsidR="00F354BC" w:rsidRPr="00F354BC" w:rsidRDefault="00F354BC" w:rsidP="00F354BC">
      <w:pPr>
        <w:ind w:left="-990" w:right="-1080"/>
        <w:rPr>
          <w:rFonts w:ascii="Times New Roman" w:hAnsi="Times New Roman"/>
          <w:b/>
          <w:sz w:val="26"/>
          <w:szCs w:val="26"/>
        </w:rPr>
      </w:pPr>
      <w:r w:rsidRPr="00F354BC">
        <w:rPr>
          <w:rFonts w:ascii="Times New Roman" w:hAnsi="Times New Roman"/>
          <w:b/>
          <w:sz w:val="26"/>
          <w:szCs w:val="26"/>
        </w:rPr>
        <w:t>Determine if each set of ordered pairs is a function or not, then state the domain and range.</w:t>
      </w:r>
    </w:p>
    <w:p w14:paraId="20C083CE" w14:textId="77777777" w:rsidR="000D42F5" w:rsidRDefault="00872EDB" w:rsidP="000D42F5">
      <w:pPr>
        <w:ind w:left="-810" w:right="-1350"/>
        <w:rPr>
          <w:position w:val="-6"/>
        </w:rPr>
      </w:pPr>
      <w:r>
        <w:rPr>
          <w:sz w:val="28"/>
          <w:szCs w:val="28"/>
        </w:rPr>
        <w:t>7.</w:t>
      </w:r>
      <w:r w:rsidR="00584A26" w:rsidRPr="00584A26">
        <w:rPr>
          <w:position w:val="-12"/>
          <w:sz w:val="28"/>
          <w:szCs w:val="28"/>
        </w:rPr>
        <w:object w:dxaOrig="3320" w:dyaOrig="400" w14:anchorId="2454D6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15pt;height:20.3pt" o:ole="">
            <v:imagedata r:id="rId11" o:title=""/>
          </v:shape>
          <o:OLEObject Type="Embed" ProgID="Equation.DSMT4" ShapeID="_x0000_i1025" DrawAspect="Content" ObjectID="_1377430508" r:id="rId12"/>
        </w:object>
      </w:r>
      <w:r w:rsidR="00584A26">
        <w:rPr>
          <w:sz w:val="28"/>
          <w:szCs w:val="28"/>
        </w:rPr>
        <w:t xml:space="preserve"> </w:t>
      </w:r>
      <w:r w:rsidR="008175E1">
        <w:rPr>
          <w:position w:val="-6"/>
        </w:rPr>
        <w:tab/>
      </w:r>
      <w:r w:rsidR="00DA2A3E">
        <w:rPr>
          <w:position w:val="-6"/>
        </w:rPr>
        <w:tab/>
      </w:r>
      <w:r w:rsidR="00DA2A3E">
        <w:rPr>
          <w:position w:val="-6"/>
        </w:rPr>
        <w:tab/>
      </w:r>
      <w:r>
        <w:rPr>
          <w:position w:val="-6"/>
        </w:rPr>
        <w:t xml:space="preserve">8. </w:t>
      </w:r>
      <w:r w:rsidR="00584A26" w:rsidRPr="00584A26">
        <w:rPr>
          <w:position w:val="-14"/>
        </w:rPr>
        <w:object w:dxaOrig="4500" w:dyaOrig="440" w14:anchorId="49886BEE">
          <v:shape id="_x0000_i1026" type="#_x0000_t75" style="width:225.25pt;height:22.15pt" o:ole="">
            <v:imagedata r:id="rId13" o:title=""/>
          </v:shape>
          <o:OLEObject Type="Embed" ProgID="Equation.DSMT4" ShapeID="_x0000_i1026" DrawAspect="Content" ObjectID="_1377430509" r:id="rId14"/>
        </w:object>
      </w:r>
      <w:r w:rsidR="00584A26">
        <w:rPr>
          <w:position w:val="-6"/>
        </w:rPr>
        <w:t xml:space="preserve"> </w:t>
      </w:r>
    </w:p>
    <w:p w14:paraId="0A84650D" w14:textId="77777777" w:rsidR="000D42F5" w:rsidRDefault="000D42F5" w:rsidP="000D42F5">
      <w:pPr>
        <w:ind w:left="-990" w:right="-1350"/>
        <w:rPr>
          <w:b/>
          <w:position w:val="-6"/>
          <w:sz w:val="28"/>
          <w:szCs w:val="28"/>
        </w:rPr>
      </w:pPr>
    </w:p>
    <w:p w14:paraId="14255F38" w14:textId="3024274E" w:rsidR="000D42F5" w:rsidRDefault="000D42F5" w:rsidP="000D42F5">
      <w:pPr>
        <w:ind w:left="-990" w:right="-1350"/>
        <w:rPr>
          <w:b/>
          <w:position w:val="-6"/>
          <w:sz w:val="28"/>
          <w:szCs w:val="28"/>
        </w:rPr>
      </w:pPr>
    </w:p>
    <w:p w14:paraId="2DE86F76" w14:textId="3ED28AFF" w:rsidR="00F354BC" w:rsidRPr="00F354BC" w:rsidRDefault="00F354BC" w:rsidP="00F354BC">
      <w:pPr>
        <w:ind w:left="-810" w:right="-1350"/>
        <w:rPr>
          <w:b/>
          <w:sz w:val="28"/>
          <w:szCs w:val="28"/>
        </w:rPr>
      </w:pPr>
      <w:r w:rsidRPr="00F354BC">
        <w:rPr>
          <w:b/>
          <w:sz w:val="28"/>
          <w:szCs w:val="28"/>
        </w:rPr>
        <w:t>Determine whether the following is a function. Explain why or why not?</w:t>
      </w:r>
    </w:p>
    <w:p w14:paraId="0DF289AD" w14:textId="2F079576" w:rsidR="00872EDB" w:rsidRPr="00865402" w:rsidRDefault="004E78A1" w:rsidP="008175E1">
      <w:pPr>
        <w:ind w:left="-810" w:right="-1350"/>
        <w:rPr>
          <w:position w:val="-6"/>
        </w:rPr>
      </w:pPr>
      <w:r>
        <w:rPr>
          <w:position w:val="-6"/>
        </w:rPr>
        <w:t xml:space="preserve">9. </w: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>10</w:t>
      </w:r>
      <w:r w:rsidR="00872EDB">
        <w:rPr>
          <w:position w:val="-6"/>
        </w:rPr>
        <w:t xml:space="preserve">. </w:t>
      </w:r>
      <w:r w:rsidR="00872EDB">
        <w:rPr>
          <w:position w:val="-6"/>
        </w:rPr>
        <w:tab/>
      </w:r>
      <w:r w:rsidR="00872EDB">
        <w:rPr>
          <w:position w:val="-6"/>
        </w:rPr>
        <w:tab/>
      </w:r>
      <w:r w:rsidR="00ED66ED">
        <w:rPr>
          <w:position w:val="-6"/>
        </w:rPr>
        <w:tab/>
      </w:r>
      <w:r w:rsidR="00ED66ED">
        <w:rPr>
          <w:position w:val="-6"/>
        </w:rPr>
        <w:tab/>
      </w:r>
      <w:r>
        <w:rPr>
          <w:position w:val="-6"/>
        </w:rPr>
        <w:t>11</w:t>
      </w:r>
      <w:r w:rsidR="00872EDB">
        <w:rPr>
          <w:position w:val="-6"/>
        </w:rPr>
        <w:t xml:space="preserve">. </w:t>
      </w:r>
      <w:r w:rsidR="00ED66ED" w:rsidRPr="00ED66ED">
        <w:rPr>
          <w:position w:val="-10"/>
        </w:rPr>
        <w:object w:dxaOrig="1620" w:dyaOrig="340" w14:anchorId="6C57C507">
          <v:shape id="_x0000_i1037" type="#_x0000_t75" style="width:81.25pt;height:16.6pt" o:ole="">
            <v:imagedata r:id="rId15" o:title=""/>
          </v:shape>
          <o:OLEObject Type="Embed" ProgID="Equation.DSMT4" ShapeID="_x0000_i1037" DrawAspect="Content" ObjectID="_1377430510" r:id="rId16"/>
        </w:object>
      </w:r>
      <w:r w:rsidR="00ED66ED">
        <w:rPr>
          <w:position w:val="-6"/>
        </w:rPr>
        <w:t xml:space="preserve"> </w:t>
      </w:r>
      <w:r w:rsidR="00C83893">
        <w:rPr>
          <w:position w:val="-6"/>
        </w:rPr>
        <w:t xml:space="preserve"> </w:t>
      </w:r>
    </w:p>
    <w:p w14:paraId="58F1F415" w14:textId="6AB81E14" w:rsidR="00872EDB" w:rsidRDefault="00F354BC" w:rsidP="008175E1">
      <w:pPr>
        <w:ind w:left="-810" w:right="-135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08134E71" wp14:editId="66C0C954">
                <wp:simplePos x="0" y="0"/>
                <wp:positionH relativeFrom="column">
                  <wp:posOffset>-299085</wp:posOffset>
                </wp:positionH>
                <wp:positionV relativeFrom="paragraph">
                  <wp:posOffset>46990</wp:posOffset>
                </wp:positionV>
                <wp:extent cx="914400" cy="1327150"/>
                <wp:effectExtent l="0" t="0" r="0" b="0"/>
                <wp:wrapTight wrapText="bothSides">
                  <wp:wrapPolygon edited="0">
                    <wp:start x="900" y="930"/>
                    <wp:lineTo x="900" y="20463"/>
                    <wp:lineTo x="20250" y="20463"/>
                    <wp:lineTo x="20250" y="930"/>
                    <wp:lineTo x="900" y="930"/>
                  </wp:wrapPolygon>
                </wp:wrapTight>
                <wp:docPr id="24" name="Text Box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1327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12"/>
                              <w:gridCol w:w="855"/>
                            </w:tblGrid>
                            <w:tr w:rsidR="000D42F5" w14:paraId="1B5FFD38" w14:textId="77777777" w:rsidTr="00F354BC">
                              <w:trPr>
                                <w:trHeight w:val="285"/>
                              </w:trPr>
                              <w:tc>
                                <w:tcPr>
                                  <w:tcW w:w="616" w:type="dxa"/>
                                  <w:shd w:val="clear" w:color="auto" w:fill="F2F2F2" w:themeFill="background1" w:themeFillShade="F2"/>
                                  <w:vAlign w:val="center"/>
                                </w:tcPr>
                                <w:p w14:paraId="09F7B3E0" w14:textId="32277DDB" w:rsidR="007C12E6" w:rsidRPr="00F354BC" w:rsidRDefault="007C12E6" w:rsidP="00F354BC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F354BC">
                                    <w:rPr>
                                      <w:b/>
                                      <w:position w:val="-6"/>
                                    </w:rPr>
                                    <w:object w:dxaOrig="220" w:dyaOrig="220" w14:anchorId="484C62FB">
                                      <v:shape id="_x0000_i1039" type="#_x0000_t75" style="width:11.1pt;height:11.1pt" o:ole="">
                                        <v:imagedata r:id="rId17" o:title=""/>
                                      </v:shape>
                                      <o:OLEObject Type="Embed" ProgID="Equation.DSMT4" ShapeID="_x0000_i1039" DrawAspect="Content" ObjectID="_1377430541" r:id="rId1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16" w:type="dxa"/>
                                  <w:shd w:val="clear" w:color="auto" w:fill="F2F2F2" w:themeFill="background1" w:themeFillShade="F2"/>
                                  <w:vAlign w:val="center"/>
                                </w:tcPr>
                                <w:p w14:paraId="7EBC5D9B" w14:textId="3013F9CD" w:rsidR="007C12E6" w:rsidRPr="00F354BC" w:rsidRDefault="007C12E6" w:rsidP="00F354BC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F354BC">
                                    <w:rPr>
                                      <w:b/>
                                      <w:position w:val="-14"/>
                                    </w:rPr>
                                    <w:object w:dxaOrig="639" w:dyaOrig="400" w14:anchorId="753ED2B3">
                                      <v:shape id="_x0000_i1041" type="#_x0000_t75" style="width:32.3pt;height:20.3pt" o:ole="">
                                        <v:imagedata r:id="rId19" o:title=""/>
                                      </v:shape>
                                      <o:OLEObject Type="Embed" ProgID="Equation.DSMT4" ShapeID="_x0000_i1041" DrawAspect="Content" ObjectID="_1377430542" r:id="rId20"/>
                                    </w:object>
                                  </w:r>
                                </w:p>
                              </w:tc>
                            </w:tr>
                            <w:tr w:rsidR="000D42F5" w14:paraId="4400BE04" w14:textId="77777777" w:rsidTr="009E5932">
                              <w:trPr>
                                <w:trHeight w:val="285"/>
                              </w:trPr>
                              <w:tc>
                                <w:tcPr>
                                  <w:tcW w:w="616" w:type="dxa"/>
                                </w:tcPr>
                                <w:p w14:paraId="4C821533" w14:textId="48EBA6C0" w:rsidR="007C12E6" w:rsidRDefault="007C12E6">
                                  <w: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616" w:type="dxa"/>
                                </w:tcPr>
                                <w:p w14:paraId="357426C9" w14:textId="1368F370" w:rsidR="007C12E6" w:rsidRDefault="007C12E6">
                                  <w:r>
                                    <w:t>6</w:t>
                                  </w:r>
                                </w:p>
                              </w:tc>
                            </w:tr>
                            <w:tr w:rsidR="000D42F5" w14:paraId="77B4060B" w14:textId="77777777" w:rsidTr="009E5932">
                              <w:trPr>
                                <w:trHeight w:val="285"/>
                              </w:trPr>
                              <w:tc>
                                <w:tcPr>
                                  <w:tcW w:w="616" w:type="dxa"/>
                                </w:tcPr>
                                <w:p w14:paraId="6B8686DA" w14:textId="3C4FC171" w:rsidR="007C12E6" w:rsidRDefault="007C12E6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16" w:type="dxa"/>
                                </w:tcPr>
                                <w:p w14:paraId="22F04C83" w14:textId="5ABCD6E7" w:rsidR="007C12E6" w:rsidRDefault="007C12E6">
                                  <w:r>
                                    <w:t>9</w:t>
                                  </w:r>
                                </w:p>
                              </w:tc>
                            </w:tr>
                            <w:tr w:rsidR="000D42F5" w14:paraId="5986B172" w14:textId="77777777" w:rsidTr="009E5932">
                              <w:trPr>
                                <w:trHeight w:val="285"/>
                              </w:trPr>
                              <w:tc>
                                <w:tcPr>
                                  <w:tcW w:w="616" w:type="dxa"/>
                                </w:tcPr>
                                <w:p w14:paraId="5058C6A3" w14:textId="198D475E" w:rsidR="007C12E6" w:rsidRDefault="007C12E6">
                                  <w:r>
                                    <w:t>-4</w:t>
                                  </w:r>
                                </w:p>
                              </w:tc>
                              <w:tc>
                                <w:tcPr>
                                  <w:tcW w:w="616" w:type="dxa"/>
                                </w:tcPr>
                                <w:p w14:paraId="78C931C1" w14:textId="5BF7A6C1" w:rsidR="007C12E6" w:rsidRDefault="007C12E6"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0D42F5" w14:paraId="629910AC" w14:textId="77777777" w:rsidTr="009E5932">
                              <w:trPr>
                                <w:trHeight w:val="303"/>
                              </w:trPr>
                              <w:tc>
                                <w:tcPr>
                                  <w:tcW w:w="616" w:type="dxa"/>
                                </w:tcPr>
                                <w:p w14:paraId="1F5257D4" w14:textId="46C53080" w:rsidR="007C12E6" w:rsidRDefault="007C12E6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16" w:type="dxa"/>
                                </w:tcPr>
                                <w:p w14:paraId="35002BB2" w14:textId="15E2780B" w:rsidR="007C12E6" w:rsidRDefault="007C12E6">
                                  <w:r>
                                    <w:t>9</w:t>
                                  </w:r>
                                </w:p>
                              </w:tc>
                            </w:tr>
                          </w:tbl>
                          <w:p w14:paraId="4AAD2DA7" w14:textId="77777777" w:rsidR="007C12E6" w:rsidRDefault="007C12E6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30" o:spid="_x0000_s1026" type="#_x0000_t202" style="position:absolute;left:0;text-align:left;margin-left:-23.5pt;margin-top:3.7pt;width:1in;height:104.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" filled="f" stroked="f">
                <v:textbox inset=",7.2pt,,7.2pt"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12"/>
                        <w:gridCol w:w="855"/>
                      </w:tblGrid>
                      <w:tr w:rsidR="000D42F5" w14:paraId="1B5FFD38" w14:textId="77777777" w:rsidTr="00F354BC">
                        <w:trPr>
                          <w:trHeight w:val="285"/>
                        </w:trPr>
                        <w:tc>
                          <w:tcPr>
                            <w:tcW w:w="616" w:type="dxa"/>
                            <w:shd w:val="clear" w:color="auto" w:fill="F2F2F2" w:themeFill="background1" w:themeFillShade="F2"/>
                            <w:vAlign w:val="center"/>
                          </w:tcPr>
                          <w:p w14:paraId="09F7B3E0" w14:textId="32277DDB" w:rsidR="007C12E6" w:rsidRPr="00F354BC" w:rsidRDefault="007C12E6" w:rsidP="00F354BC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F354BC">
                              <w:rPr>
                                <w:b/>
                                <w:position w:val="-6"/>
                              </w:rPr>
                              <w:object w:dxaOrig="220" w:dyaOrig="220" w14:anchorId="484C62FB">
                                <v:shape id="_x0000_i1039" type="#_x0000_t75" style="width:11.1pt;height:11.1pt" o:ole="">
                                  <v:imagedata r:id="rId21" o:title=""/>
                                </v:shape>
                                <o:OLEObject Type="Embed" ProgID="Equation.DSMT4" ShapeID="_x0000_i1039" DrawAspect="Content" ObjectID="_1377430541" r:id="rId22"/>
                              </w:object>
                            </w:r>
                          </w:p>
                        </w:tc>
                        <w:tc>
                          <w:tcPr>
                            <w:tcW w:w="616" w:type="dxa"/>
                            <w:shd w:val="clear" w:color="auto" w:fill="F2F2F2" w:themeFill="background1" w:themeFillShade="F2"/>
                            <w:vAlign w:val="center"/>
                          </w:tcPr>
                          <w:p w14:paraId="7EBC5D9B" w14:textId="3013F9CD" w:rsidR="007C12E6" w:rsidRPr="00F354BC" w:rsidRDefault="007C12E6" w:rsidP="00F354BC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F354BC">
                              <w:rPr>
                                <w:b/>
                                <w:position w:val="-14"/>
                              </w:rPr>
                              <w:object w:dxaOrig="639" w:dyaOrig="400" w14:anchorId="753ED2B3">
                                <v:shape id="_x0000_i1041" type="#_x0000_t75" style="width:32.3pt;height:20.3pt" o:ole="">
                                  <v:imagedata r:id="rId23" o:title=""/>
                                </v:shape>
                                <o:OLEObject Type="Embed" ProgID="Equation.DSMT4" ShapeID="_x0000_i1041" DrawAspect="Content" ObjectID="_1377430542" r:id="rId24"/>
                              </w:object>
                            </w:r>
                          </w:p>
                        </w:tc>
                      </w:tr>
                      <w:tr w:rsidR="000D42F5" w14:paraId="4400BE04" w14:textId="77777777" w:rsidTr="009E5932">
                        <w:trPr>
                          <w:trHeight w:val="285"/>
                        </w:trPr>
                        <w:tc>
                          <w:tcPr>
                            <w:tcW w:w="616" w:type="dxa"/>
                          </w:tcPr>
                          <w:p w14:paraId="4C821533" w14:textId="48EBA6C0" w:rsidR="007C12E6" w:rsidRDefault="007C12E6">
                            <w:r>
                              <w:t>-3</w:t>
                            </w:r>
                          </w:p>
                        </w:tc>
                        <w:tc>
                          <w:tcPr>
                            <w:tcW w:w="616" w:type="dxa"/>
                          </w:tcPr>
                          <w:p w14:paraId="357426C9" w14:textId="1368F370" w:rsidR="007C12E6" w:rsidRDefault="007C12E6">
                            <w:r>
                              <w:t>6</w:t>
                            </w:r>
                          </w:p>
                        </w:tc>
                      </w:tr>
                      <w:tr w:rsidR="000D42F5" w14:paraId="77B4060B" w14:textId="77777777" w:rsidTr="009E5932">
                        <w:trPr>
                          <w:trHeight w:val="285"/>
                        </w:trPr>
                        <w:tc>
                          <w:tcPr>
                            <w:tcW w:w="616" w:type="dxa"/>
                          </w:tcPr>
                          <w:p w14:paraId="6B8686DA" w14:textId="3C4FC171" w:rsidR="007C12E6" w:rsidRDefault="007C12E6"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616" w:type="dxa"/>
                          </w:tcPr>
                          <w:p w14:paraId="22F04C83" w14:textId="5ABCD6E7" w:rsidR="007C12E6" w:rsidRDefault="007C12E6">
                            <w:r>
                              <w:t>9</w:t>
                            </w:r>
                          </w:p>
                        </w:tc>
                      </w:tr>
                      <w:tr w:rsidR="000D42F5" w14:paraId="5986B172" w14:textId="77777777" w:rsidTr="009E5932">
                        <w:trPr>
                          <w:trHeight w:val="285"/>
                        </w:trPr>
                        <w:tc>
                          <w:tcPr>
                            <w:tcW w:w="616" w:type="dxa"/>
                          </w:tcPr>
                          <w:p w14:paraId="5058C6A3" w14:textId="198D475E" w:rsidR="007C12E6" w:rsidRDefault="007C12E6">
                            <w:r>
                              <w:t>-4</w:t>
                            </w:r>
                          </w:p>
                        </w:tc>
                        <w:tc>
                          <w:tcPr>
                            <w:tcW w:w="616" w:type="dxa"/>
                          </w:tcPr>
                          <w:p w14:paraId="78C931C1" w14:textId="5BF7A6C1" w:rsidR="007C12E6" w:rsidRDefault="007C12E6">
                            <w:r>
                              <w:t>3</w:t>
                            </w:r>
                          </w:p>
                        </w:tc>
                      </w:tr>
                      <w:tr w:rsidR="000D42F5" w14:paraId="629910AC" w14:textId="77777777" w:rsidTr="009E5932">
                        <w:trPr>
                          <w:trHeight w:val="303"/>
                        </w:trPr>
                        <w:tc>
                          <w:tcPr>
                            <w:tcW w:w="616" w:type="dxa"/>
                          </w:tcPr>
                          <w:p w14:paraId="1F5257D4" w14:textId="46C53080" w:rsidR="007C12E6" w:rsidRDefault="007C12E6"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616" w:type="dxa"/>
                          </w:tcPr>
                          <w:p w14:paraId="35002BB2" w14:textId="15E2780B" w:rsidR="007C12E6" w:rsidRDefault="007C12E6">
                            <w:r>
                              <w:t>9</w:t>
                            </w:r>
                          </w:p>
                        </w:tc>
                      </w:tr>
                    </w:tbl>
                    <w:p w14:paraId="4AAD2DA7" w14:textId="77777777" w:rsidR="007C12E6" w:rsidRDefault="007C12E6"/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08134E71" wp14:editId="3466CC85">
                <wp:simplePos x="0" y="0"/>
                <wp:positionH relativeFrom="column">
                  <wp:posOffset>2101215</wp:posOffset>
                </wp:positionH>
                <wp:positionV relativeFrom="paragraph">
                  <wp:posOffset>55245</wp:posOffset>
                </wp:positionV>
                <wp:extent cx="914400" cy="1705610"/>
                <wp:effectExtent l="0" t="0" r="0" b="0"/>
                <wp:wrapThrough wrapText="bothSides">
                  <wp:wrapPolygon edited="0">
                    <wp:start x="900" y="724"/>
                    <wp:lineTo x="900" y="20748"/>
                    <wp:lineTo x="20250" y="20748"/>
                    <wp:lineTo x="20250" y="724"/>
                    <wp:lineTo x="900" y="724"/>
                  </wp:wrapPolygon>
                </wp:wrapThrough>
                <wp:docPr id="25" name="Text Box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1705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12"/>
                              <w:gridCol w:w="855"/>
                            </w:tblGrid>
                            <w:tr w:rsidR="00F37FAC" w14:paraId="17244BC8" w14:textId="77777777" w:rsidTr="007C12E6">
                              <w:trPr>
                                <w:trHeight w:val="285"/>
                              </w:trPr>
                              <w:tc>
                                <w:tcPr>
                                  <w:tcW w:w="616" w:type="dxa"/>
                                  <w:shd w:val="clear" w:color="auto" w:fill="F2F2F2" w:themeFill="background1" w:themeFillShade="F2"/>
                                  <w:vAlign w:val="center"/>
                                </w:tcPr>
                                <w:p w14:paraId="29DBC4F1" w14:textId="6FA98633" w:rsidR="007C12E6" w:rsidRDefault="007C12E6">
                                  <w:r w:rsidRPr="00F354BC">
                                    <w:rPr>
                                      <w:b/>
                                      <w:position w:val="-6"/>
                                    </w:rPr>
                                    <w:object w:dxaOrig="220" w:dyaOrig="220" w14:anchorId="6F1E121B">
                                      <v:shape id="_x0000_i1043" type="#_x0000_t75" style="width:11.1pt;height:11.1pt" o:ole="">
                                        <v:imagedata r:id="rId25" o:title=""/>
                                      </v:shape>
                                      <o:OLEObject Type="Embed" ProgID="Equation.DSMT4" ShapeID="_x0000_i1043" DrawAspect="Content" ObjectID="_1377430543" r:id="rId2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16" w:type="dxa"/>
                                  <w:shd w:val="clear" w:color="auto" w:fill="F2F2F2" w:themeFill="background1" w:themeFillShade="F2"/>
                                  <w:vAlign w:val="center"/>
                                </w:tcPr>
                                <w:p w14:paraId="6F1F198E" w14:textId="124546C0" w:rsidR="007C12E6" w:rsidRDefault="007C12E6">
                                  <w:r w:rsidRPr="00F354BC">
                                    <w:rPr>
                                      <w:b/>
                                      <w:position w:val="-14"/>
                                    </w:rPr>
                                    <w:object w:dxaOrig="639" w:dyaOrig="400" w14:anchorId="4CEF4560">
                                      <v:shape id="_x0000_i1045" type="#_x0000_t75" style="width:32.3pt;height:20.3pt" o:ole="">
                                        <v:imagedata r:id="rId27" o:title=""/>
                                      </v:shape>
                                      <o:OLEObject Type="Embed" ProgID="Equation.DSMT4" ShapeID="_x0000_i1045" DrawAspect="Content" ObjectID="_1377430544" r:id="rId28"/>
                                    </w:object>
                                  </w:r>
                                </w:p>
                              </w:tc>
                            </w:tr>
                            <w:tr w:rsidR="00F37FAC" w14:paraId="3833BD85" w14:textId="77777777" w:rsidTr="009E5932">
                              <w:trPr>
                                <w:trHeight w:val="285"/>
                              </w:trPr>
                              <w:tc>
                                <w:tcPr>
                                  <w:tcW w:w="616" w:type="dxa"/>
                                </w:tcPr>
                                <w:p w14:paraId="667C0069" w14:textId="5B264092" w:rsidR="007C12E6" w:rsidRDefault="007C12E6">
                                  <w:r>
                                    <w:t>-5</w:t>
                                  </w:r>
                                </w:p>
                              </w:tc>
                              <w:tc>
                                <w:tcPr>
                                  <w:tcW w:w="616" w:type="dxa"/>
                                </w:tcPr>
                                <w:p w14:paraId="3E28A44C" w14:textId="2D00EECB" w:rsidR="007C12E6" w:rsidRDefault="007C12E6">
                                  <w:r>
                                    <w:t>9</w:t>
                                  </w:r>
                                </w:p>
                              </w:tc>
                            </w:tr>
                            <w:tr w:rsidR="00F37FAC" w14:paraId="034FD4EA" w14:textId="77777777" w:rsidTr="009E5932">
                              <w:trPr>
                                <w:trHeight w:val="285"/>
                              </w:trPr>
                              <w:tc>
                                <w:tcPr>
                                  <w:tcW w:w="616" w:type="dxa"/>
                                </w:tcPr>
                                <w:p w14:paraId="33FA5CDA" w14:textId="7C11AC1A" w:rsidR="007C12E6" w:rsidRDefault="007C12E6">
                                  <w: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616" w:type="dxa"/>
                                </w:tcPr>
                                <w:p w14:paraId="26C8E041" w14:textId="3C7C0B1E" w:rsidR="007C12E6" w:rsidRDefault="007C12E6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F37FAC" w14:paraId="543F5A64" w14:textId="77777777" w:rsidTr="009E5932">
                              <w:trPr>
                                <w:trHeight w:val="285"/>
                              </w:trPr>
                              <w:tc>
                                <w:tcPr>
                                  <w:tcW w:w="616" w:type="dxa"/>
                                </w:tcPr>
                                <w:p w14:paraId="28A7CA6F" w14:textId="4A295DE9" w:rsidR="007C12E6" w:rsidRDefault="007C12E6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16" w:type="dxa"/>
                                </w:tcPr>
                                <w:p w14:paraId="480DCB5C" w14:textId="389AEC65" w:rsidR="007C12E6" w:rsidRDefault="007C12E6"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F37FAC" w14:paraId="471A999E" w14:textId="77777777" w:rsidTr="009E5932">
                              <w:trPr>
                                <w:trHeight w:val="303"/>
                              </w:trPr>
                              <w:tc>
                                <w:tcPr>
                                  <w:tcW w:w="616" w:type="dxa"/>
                                </w:tcPr>
                                <w:p w14:paraId="1D7BA398" w14:textId="7ECA2B26" w:rsidR="007C12E6" w:rsidRDefault="007C12E6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16" w:type="dxa"/>
                                </w:tcPr>
                                <w:p w14:paraId="2B3FBBF6" w14:textId="189C640C" w:rsidR="007C12E6" w:rsidRDefault="007C12E6">
                                  <w:r>
                                    <w:t>1</w:t>
                                  </w:r>
                                </w:p>
                              </w:tc>
                            </w:tr>
                          </w:tbl>
                          <w:p w14:paraId="628426A7" w14:textId="77777777" w:rsidR="007C12E6" w:rsidRDefault="007C12E6" w:rsidP="009E5932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" o:spid="_x0000_s1027" type="#_x0000_t202" style="position:absolute;left:0;text-align:left;margin-left:165.45pt;margin-top:4.35pt;width:1in;height:134.3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" filled="f" stroked="f">
                <v:textbox inset=",7.2pt,,7.2pt"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12"/>
                        <w:gridCol w:w="855"/>
                      </w:tblGrid>
                      <w:tr w:rsidR="00F37FAC" w14:paraId="17244BC8" w14:textId="77777777" w:rsidTr="007C12E6">
                        <w:trPr>
                          <w:trHeight w:val="285"/>
                        </w:trPr>
                        <w:tc>
                          <w:tcPr>
                            <w:tcW w:w="616" w:type="dxa"/>
                            <w:shd w:val="clear" w:color="auto" w:fill="F2F2F2" w:themeFill="background1" w:themeFillShade="F2"/>
                            <w:vAlign w:val="center"/>
                          </w:tcPr>
                          <w:p w14:paraId="29DBC4F1" w14:textId="6FA98633" w:rsidR="007C12E6" w:rsidRDefault="007C12E6">
                            <w:r w:rsidRPr="00F354BC">
                              <w:rPr>
                                <w:b/>
                                <w:position w:val="-6"/>
                              </w:rPr>
                              <w:object w:dxaOrig="220" w:dyaOrig="220" w14:anchorId="6F1E121B">
                                <v:shape id="_x0000_i1043" type="#_x0000_t75" style="width:11.1pt;height:11.1pt" o:ole="">
                                  <v:imagedata r:id="rId29" o:title=""/>
                                </v:shape>
                                <o:OLEObject Type="Embed" ProgID="Equation.DSMT4" ShapeID="_x0000_i1043" DrawAspect="Content" ObjectID="_1377430543" r:id="rId30"/>
                              </w:object>
                            </w:r>
                          </w:p>
                        </w:tc>
                        <w:tc>
                          <w:tcPr>
                            <w:tcW w:w="616" w:type="dxa"/>
                            <w:shd w:val="clear" w:color="auto" w:fill="F2F2F2" w:themeFill="background1" w:themeFillShade="F2"/>
                            <w:vAlign w:val="center"/>
                          </w:tcPr>
                          <w:p w14:paraId="6F1F198E" w14:textId="124546C0" w:rsidR="007C12E6" w:rsidRDefault="007C12E6">
                            <w:r w:rsidRPr="00F354BC">
                              <w:rPr>
                                <w:b/>
                                <w:position w:val="-14"/>
                              </w:rPr>
                              <w:object w:dxaOrig="639" w:dyaOrig="400" w14:anchorId="4CEF4560">
                                <v:shape id="_x0000_i1045" type="#_x0000_t75" style="width:32.3pt;height:20.3pt" o:ole="">
                                  <v:imagedata r:id="rId31" o:title=""/>
                                </v:shape>
                                <o:OLEObject Type="Embed" ProgID="Equation.DSMT4" ShapeID="_x0000_i1045" DrawAspect="Content" ObjectID="_1377430544" r:id="rId32"/>
                              </w:object>
                            </w:r>
                          </w:p>
                        </w:tc>
                      </w:tr>
                      <w:tr w:rsidR="00F37FAC" w14:paraId="3833BD85" w14:textId="77777777" w:rsidTr="009E5932">
                        <w:trPr>
                          <w:trHeight w:val="285"/>
                        </w:trPr>
                        <w:tc>
                          <w:tcPr>
                            <w:tcW w:w="616" w:type="dxa"/>
                          </w:tcPr>
                          <w:p w14:paraId="667C0069" w14:textId="5B264092" w:rsidR="007C12E6" w:rsidRDefault="007C12E6">
                            <w:r>
                              <w:t>-5</w:t>
                            </w:r>
                          </w:p>
                        </w:tc>
                        <w:tc>
                          <w:tcPr>
                            <w:tcW w:w="616" w:type="dxa"/>
                          </w:tcPr>
                          <w:p w14:paraId="3E28A44C" w14:textId="2D00EECB" w:rsidR="007C12E6" w:rsidRDefault="007C12E6">
                            <w:r>
                              <w:t>9</w:t>
                            </w:r>
                          </w:p>
                        </w:tc>
                      </w:tr>
                      <w:tr w:rsidR="00F37FAC" w14:paraId="034FD4EA" w14:textId="77777777" w:rsidTr="009E5932">
                        <w:trPr>
                          <w:trHeight w:val="285"/>
                        </w:trPr>
                        <w:tc>
                          <w:tcPr>
                            <w:tcW w:w="616" w:type="dxa"/>
                          </w:tcPr>
                          <w:p w14:paraId="33FA5CDA" w14:textId="7C11AC1A" w:rsidR="007C12E6" w:rsidRDefault="007C12E6">
                            <w:r>
                              <w:t>-2</w:t>
                            </w:r>
                          </w:p>
                        </w:tc>
                        <w:tc>
                          <w:tcPr>
                            <w:tcW w:w="616" w:type="dxa"/>
                          </w:tcPr>
                          <w:p w14:paraId="26C8E041" w14:textId="3C7C0B1E" w:rsidR="007C12E6" w:rsidRDefault="007C12E6">
                            <w:r>
                              <w:t>1</w:t>
                            </w:r>
                          </w:p>
                        </w:tc>
                      </w:tr>
                      <w:tr w:rsidR="00F37FAC" w14:paraId="543F5A64" w14:textId="77777777" w:rsidTr="009E5932">
                        <w:trPr>
                          <w:trHeight w:val="285"/>
                        </w:trPr>
                        <w:tc>
                          <w:tcPr>
                            <w:tcW w:w="616" w:type="dxa"/>
                          </w:tcPr>
                          <w:p w14:paraId="28A7CA6F" w14:textId="4A295DE9" w:rsidR="007C12E6" w:rsidRDefault="007C12E6"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616" w:type="dxa"/>
                          </w:tcPr>
                          <w:p w14:paraId="480DCB5C" w14:textId="389AEC65" w:rsidR="007C12E6" w:rsidRDefault="007C12E6">
                            <w:r>
                              <w:t>3</w:t>
                            </w:r>
                          </w:p>
                        </w:tc>
                      </w:tr>
                      <w:tr w:rsidR="00F37FAC" w14:paraId="471A999E" w14:textId="77777777" w:rsidTr="009E5932">
                        <w:trPr>
                          <w:trHeight w:val="303"/>
                        </w:trPr>
                        <w:tc>
                          <w:tcPr>
                            <w:tcW w:w="616" w:type="dxa"/>
                          </w:tcPr>
                          <w:p w14:paraId="1D7BA398" w14:textId="7ECA2B26" w:rsidR="007C12E6" w:rsidRDefault="007C12E6"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616" w:type="dxa"/>
                          </w:tcPr>
                          <w:p w14:paraId="2B3FBBF6" w14:textId="189C640C" w:rsidR="007C12E6" w:rsidRDefault="007C12E6">
                            <w:r>
                              <w:t>1</w:t>
                            </w:r>
                          </w:p>
                        </w:tc>
                      </w:tr>
                    </w:tbl>
                    <w:p w14:paraId="628426A7" w14:textId="77777777" w:rsidR="007C12E6" w:rsidRDefault="007C12E6" w:rsidP="009E5932"/>
                  </w:txbxContent>
                </v:textbox>
                <w10:wrap type="through"/>
              </v:shape>
            </w:pict>
          </mc:Fallback>
        </mc:AlternateContent>
      </w:r>
    </w:p>
    <w:p w14:paraId="552DAF02" w14:textId="2A489E96" w:rsidR="00872EDB" w:rsidRDefault="00872EDB" w:rsidP="008175E1">
      <w:pPr>
        <w:ind w:left="-810" w:right="-1350"/>
        <w:rPr>
          <w:sz w:val="28"/>
          <w:szCs w:val="28"/>
        </w:rPr>
      </w:pPr>
    </w:p>
    <w:p w14:paraId="549FB059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0D3D3142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7F976C2B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6F1D9A7D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5DBCAAC4" w14:textId="2E7F2A73" w:rsidR="00872EDB" w:rsidRDefault="00872EDB" w:rsidP="008175E1">
      <w:pPr>
        <w:ind w:left="-810" w:right="-1350"/>
        <w:rPr>
          <w:sz w:val="28"/>
          <w:szCs w:val="28"/>
        </w:rPr>
      </w:pPr>
    </w:p>
    <w:p w14:paraId="29EFF6B3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75D7EE2A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01B2A8F7" w14:textId="77777777" w:rsidR="006B3D7F" w:rsidRDefault="006B3D7F" w:rsidP="008175E1">
      <w:pPr>
        <w:ind w:left="-810" w:right="-1350"/>
        <w:rPr>
          <w:sz w:val="28"/>
          <w:szCs w:val="28"/>
        </w:rPr>
      </w:pPr>
    </w:p>
    <w:p w14:paraId="77D8C9D9" w14:textId="3DCCACB7" w:rsidR="00872EDB" w:rsidRPr="00F354BC" w:rsidRDefault="00F354BC" w:rsidP="008175E1">
      <w:pPr>
        <w:ind w:left="-810" w:right="-1350"/>
        <w:rPr>
          <w:b/>
          <w:sz w:val="28"/>
          <w:szCs w:val="28"/>
        </w:rPr>
      </w:pPr>
      <w:proofErr w:type="gramStart"/>
      <w:r>
        <w:rPr>
          <w:b/>
          <w:sz w:val="28"/>
          <w:szCs w:val="28"/>
        </w:rPr>
        <w:t xml:space="preserve">Use </w:t>
      </w:r>
      <w:r w:rsidRPr="00F354BC">
        <w:rPr>
          <w:b/>
          <w:position w:val="-14"/>
          <w:sz w:val="28"/>
          <w:szCs w:val="28"/>
        </w:rPr>
        <w:object w:dxaOrig="1719" w:dyaOrig="440" w14:anchorId="3FA330D7">
          <v:shape id="_x0000_i1046" type="#_x0000_t75" style="width:85.85pt;height:22.15pt" o:ole="">
            <v:imagedata r:id="rId33" o:title=""/>
          </v:shape>
          <o:OLEObject Type="Embed" ProgID="Equation.DSMT4" ShapeID="_x0000_i1046" DrawAspect="Content" ObjectID="_1377430511" r:id="rId34"/>
        </w:object>
      </w:r>
      <w:r>
        <w:rPr>
          <w:b/>
          <w:sz w:val="28"/>
          <w:szCs w:val="28"/>
        </w:rPr>
        <w:t xml:space="preserve">, </w:t>
      </w:r>
      <w:r w:rsidRPr="00F354BC">
        <w:rPr>
          <w:b/>
          <w:position w:val="-14"/>
          <w:sz w:val="28"/>
          <w:szCs w:val="28"/>
        </w:rPr>
        <w:object w:dxaOrig="1660" w:dyaOrig="440" w14:anchorId="14AD37B7">
          <v:shape id="_x0000_i1047" type="#_x0000_t75" style="width:83.1pt;height:22.15pt" o:ole="">
            <v:imagedata r:id="rId35" o:title=""/>
          </v:shape>
          <o:OLEObject Type="Embed" ProgID="Equation.DSMT4" ShapeID="_x0000_i1047" DrawAspect="Content" ObjectID="_1377430512" r:id="rId36"/>
        </w:object>
      </w:r>
      <w:r>
        <w:rPr>
          <w:b/>
          <w:sz w:val="28"/>
          <w:szCs w:val="28"/>
        </w:rPr>
        <w:t xml:space="preserve">, &amp; </w:t>
      </w:r>
      <w:r w:rsidRPr="00F354BC">
        <w:rPr>
          <w:b/>
          <w:position w:val="-14"/>
          <w:sz w:val="28"/>
          <w:szCs w:val="28"/>
        </w:rPr>
        <w:object w:dxaOrig="1820" w:dyaOrig="440" w14:anchorId="5E2AA69E">
          <v:shape id="_x0000_i1048" type="#_x0000_t75" style="width:91.4pt;height:22.15pt" o:ole="">
            <v:imagedata r:id="rId37" o:title=""/>
          </v:shape>
          <o:OLEObject Type="Embed" ProgID="Equation.DSMT4" ShapeID="_x0000_i1048" DrawAspect="Content" ObjectID="_1377430513" r:id="rId38"/>
        </w:object>
      </w:r>
      <w:r w:rsidR="004E78A1">
        <w:rPr>
          <w:b/>
          <w:sz w:val="28"/>
          <w:szCs w:val="28"/>
        </w:rPr>
        <w:t xml:space="preserve"> to answer questions 12-21</w:t>
      </w:r>
      <w:r>
        <w:rPr>
          <w:b/>
          <w:sz w:val="28"/>
          <w:szCs w:val="28"/>
        </w:rPr>
        <w:t>.</w:t>
      </w:r>
      <w:proofErr w:type="gramEnd"/>
    </w:p>
    <w:p w14:paraId="616EE90D" w14:textId="77777777" w:rsidR="00F354BC" w:rsidRDefault="00F354BC" w:rsidP="008175E1">
      <w:pPr>
        <w:ind w:left="-810" w:right="-1350"/>
        <w:rPr>
          <w:position w:val="-6"/>
        </w:rPr>
      </w:pPr>
    </w:p>
    <w:p w14:paraId="59B3C439" w14:textId="55933F5E" w:rsidR="00872EDB" w:rsidRDefault="004E78A1" w:rsidP="008175E1">
      <w:pPr>
        <w:ind w:left="-810" w:right="-1350"/>
        <w:rPr>
          <w:position w:val="-6"/>
        </w:rPr>
      </w:pPr>
      <w:r>
        <w:rPr>
          <w:position w:val="-6"/>
        </w:rPr>
        <w:t>12</w:t>
      </w:r>
      <w:r w:rsidR="00872EDB">
        <w:rPr>
          <w:position w:val="-6"/>
        </w:rPr>
        <w:t xml:space="preserve">. </w:t>
      </w:r>
      <w:r w:rsidR="009E5932" w:rsidRPr="009E5932">
        <w:rPr>
          <w:position w:val="-12"/>
        </w:rPr>
        <w:object w:dxaOrig="1440" w:dyaOrig="400" w14:anchorId="3279AEEE">
          <v:shape id="_x0000_i1049" type="#_x0000_t75" style="width:1in;height:20.3pt" o:ole="">
            <v:imagedata r:id="rId39" o:title=""/>
          </v:shape>
          <o:OLEObject Type="Embed" ProgID="Equation.DSMT4" ShapeID="_x0000_i1049" DrawAspect="Content" ObjectID="_1377430514" r:id="rId40"/>
        </w:object>
      </w:r>
      <w:r w:rsidR="009E5932">
        <w:rPr>
          <w:position w:val="-6"/>
        </w:rPr>
        <w:t xml:space="preserve"> </w:t>
      </w:r>
      <w:r w:rsidR="009E5932">
        <w:rPr>
          <w:position w:val="-6"/>
        </w:rPr>
        <w:tab/>
      </w:r>
      <w:r>
        <w:rPr>
          <w:position w:val="-6"/>
        </w:rPr>
        <w:t>13</w:t>
      </w:r>
      <w:r w:rsidR="00872EDB">
        <w:rPr>
          <w:position w:val="-6"/>
        </w:rPr>
        <w:t xml:space="preserve">. </w:t>
      </w:r>
      <w:r w:rsidRPr="004E78A1">
        <w:rPr>
          <w:position w:val="-14"/>
        </w:rPr>
        <w:object w:dxaOrig="780" w:dyaOrig="420" w14:anchorId="06B2317B">
          <v:shape id="_x0000_i1105" type="#_x0000_t75" style="width:39.7pt;height:21.25pt" o:ole="">
            <v:imagedata r:id="rId41" o:title=""/>
          </v:shape>
          <o:OLEObject Type="Embed" ProgID="Equation.3" ShapeID="_x0000_i1105" DrawAspect="Content" ObjectID="_1377430515" r:id="rId42"/>
        </w:object>
      </w:r>
      <w:r w:rsidR="00ED66ED">
        <w:rPr>
          <w:position w:val="-6"/>
        </w:rPr>
        <w:t xml:space="preserve"> </w:t>
      </w:r>
      <w:r w:rsidR="000D42F5">
        <w:rPr>
          <w:position w:val="-6"/>
        </w:rPr>
        <w:tab/>
      </w:r>
      <w:r>
        <w:rPr>
          <w:position w:val="-6"/>
        </w:rPr>
        <w:tab/>
        <w:t>14</w:t>
      </w:r>
      <w:r w:rsidR="00872EDB">
        <w:rPr>
          <w:position w:val="-6"/>
        </w:rPr>
        <w:t xml:space="preserve">. </w:t>
      </w:r>
      <w:r w:rsidRPr="00ED66ED">
        <w:rPr>
          <w:position w:val="-10"/>
        </w:rPr>
        <w:object w:dxaOrig="560" w:dyaOrig="340" w14:anchorId="3407066D">
          <v:shape id="_x0000_i1090" type="#_x0000_t75" style="width:27.7pt;height:16.6pt" o:ole="">
            <v:imagedata r:id="rId43" o:title=""/>
          </v:shape>
          <o:OLEObject Type="Embed" ProgID="Equation.3" ShapeID="_x0000_i1090" DrawAspect="Content" ObjectID="_1377430516" r:id="rId44"/>
        </w:object>
      </w:r>
      <w:r w:rsidR="00ED66ED">
        <w:rPr>
          <w:position w:val="-6"/>
        </w:rPr>
        <w:t xml:space="preserve"> </w:t>
      </w:r>
      <w:r>
        <w:rPr>
          <w:position w:val="-6"/>
        </w:rPr>
        <w:tab/>
        <w:t>15</w:t>
      </w:r>
      <w:r w:rsidR="00872EDB">
        <w:rPr>
          <w:position w:val="-6"/>
        </w:rPr>
        <w:t>.</w:t>
      </w:r>
      <w:r w:rsidRPr="009E5932">
        <w:rPr>
          <w:position w:val="-10"/>
        </w:rPr>
        <w:object w:dxaOrig="1220" w:dyaOrig="340" w14:anchorId="228DA235">
          <v:shape id="_x0000_i1093" type="#_x0000_t75" style="width:60pt;height:16.6pt" o:ole="">
            <v:imagedata r:id="rId45" o:title=""/>
          </v:shape>
          <o:OLEObject Type="Embed" ProgID="Equation.3" ShapeID="_x0000_i1093" DrawAspect="Content" ObjectID="_1377430517" r:id="rId46"/>
        </w:object>
      </w:r>
      <w:r w:rsidR="009E5932">
        <w:rPr>
          <w:position w:val="-6"/>
        </w:rPr>
        <w:t xml:space="preserve"> </w:t>
      </w:r>
      <w:r>
        <w:rPr>
          <w:position w:val="-6"/>
        </w:rPr>
        <w:tab/>
        <w:t>16</w:t>
      </w:r>
      <w:r w:rsidR="00872EDB">
        <w:rPr>
          <w:position w:val="-6"/>
        </w:rPr>
        <w:t xml:space="preserve">. </w:t>
      </w:r>
      <w:r w:rsidR="009E5932" w:rsidRPr="009E5932">
        <w:rPr>
          <w:position w:val="-10"/>
        </w:rPr>
        <w:object w:dxaOrig="1520" w:dyaOrig="340" w14:anchorId="5E3B9297">
          <v:shape id="_x0000_i1053" type="#_x0000_t75" style="width:75.7pt;height:16.6pt" o:ole="">
            <v:imagedata r:id="rId47" o:title=""/>
          </v:shape>
          <o:OLEObject Type="Embed" ProgID="Equation.DSMT4" ShapeID="_x0000_i1053" DrawAspect="Content" ObjectID="_1377430518" r:id="rId48"/>
        </w:object>
      </w:r>
      <w:r w:rsidR="009E5932">
        <w:rPr>
          <w:position w:val="-6"/>
        </w:rPr>
        <w:t xml:space="preserve"> </w:t>
      </w:r>
    </w:p>
    <w:p w14:paraId="607B9360" w14:textId="77777777" w:rsidR="00872EDB" w:rsidRDefault="00872EDB" w:rsidP="008175E1">
      <w:pPr>
        <w:ind w:left="-810" w:right="-1350"/>
        <w:rPr>
          <w:position w:val="-6"/>
        </w:rPr>
      </w:pPr>
    </w:p>
    <w:p w14:paraId="7FD1AD73" w14:textId="77777777" w:rsidR="00872EDB" w:rsidRDefault="00872EDB" w:rsidP="008175E1">
      <w:pPr>
        <w:ind w:left="-810" w:right="-1350"/>
        <w:rPr>
          <w:position w:val="-6"/>
        </w:rPr>
      </w:pPr>
    </w:p>
    <w:p w14:paraId="29F82457" w14:textId="77777777" w:rsidR="00872EDB" w:rsidRDefault="00872EDB" w:rsidP="008175E1">
      <w:pPr>
        <w:ind w:left="-810" w:right="-1350"/>
        <w:rPr>
          <w:position w:val="-6"/>
        </w:rPr>
      </w:pPr>
    </w:p>
    <w:p w14:paraId="2F96F858" w14:textId="77777777" w:rsidR="00872EDB" w:rsidRDefault="00872EDB" w:rsidP="008175E1">
      <w:pPr>
        <w:ind w:left="-810" w:right="-1350"/>
        <w:rPr>
          <w:position w:val="-6"/>
        </w:rPr>
      </w:pPr>
    </w:p>
    <w:p w14:paraId="3E08C1C1" w14:textId="77777777" w:rsidR="006B3D7F" w:rsidRDefault="006B3D7F" w:rsidP="008175E1">
      <w:pPr>
        <w:ind w:left="-810" w:right="-1350"/>
        <w:rPr>
          <w:position w:val="-6"/>
        </w:rPr>
      </w:pPr>
    </w:p>
    <w:p w14:paraId="70FDE187" w14:textId="77777777" w:rsidR="006B3D7F" w:rsidRDefault="006B3D7F" w:rsidP="008175E1">
      <w:pPr>
        <w:ind w:left="-810" w:right="-1350"/>
        <w:rPr>
          <w:position w:val="-6"/>
        </w:rPr>
      </w:pPr>
    </w:p>
    <w:p w14:paraId="56C1F5C6" w14:textId="77777777" w:rsidR="006B3D7F" w:rsidRDefault="006B3D7F" w:rsidP="008175E1">
      <w:pPr>
        <w:ind w:left="-810" w:right="-1350"/>
        <w:rPr>
          <w:position w:val="-6"/>
        </w:rPr>
      </w:pPr>
    </w:p>
    <w:p w14:paraId="4DC22089" w14:textId="77777777" w:rsidR="00872EDB" w:rsidRDefault="00872EDB" w:rsidP="008175E1">
      <w:pPr>
        <w:ind w:left="-810" w:right="-1350"/>
        <w:rPr>
          <w:position w:val="-6"/>
        </w:rPr>
      </w:pPr>
    </w:p>
    <w:p w14:paraId="2B66F612" w14:textId="77777777" w:rsidR="00872EDB" w:rsidRDefault="00872EDB" w:rsidP="008175E1">
      <w:pPr>
        <w:ind w:left="-810" w:right="-1350"/>
        <w:rPr>
          <w:position w:val="-6"/>
        </w:rPr>
      </w:pPr>
    </w:p>
    <w:p w14:paraId="27FAE343" w14:textId="667824AB" w:rsidR="00872EDB" w:rsidRDefault="004E78A1" w:rsidP="008175E1">
      <w:pPr>
        <w:ind w:left="-810" w:right="-1350"/>
        <w:rPr>
          <w:position w:val="-6"/>
        </w:rPr>
      </w:pPr>
      <w:r>
        <w:rPr>
          <w:position w:val="-6"/>
        </w:rPr>
        <w:t>17</w:t>
      </w:r>
      <w:r w:rsidR="00872EDB">
        <w:rPr>
          <w:position w:val="-6"/>
        </w:rPr>
        <w:t xml:space="preserve">. </w:t>
      </w:r>
      <w:r w:rsidR="00ED66ED" w:rsidRPr="00ED66ED">
        <w:rPr>
          <w:position w:val="-12"/>
        </w:rPr>
        <w:object w:dxaOrig="1060" w:dyaOrig="400" w14:anchorId="0D55AE60">
          <v:shape id="_x0000_i1054" type="#_x0000_t75" style="width:52.6pt;height:20.3pt" o:ole="">
            <v:imagedata r:id="rId49" o:title=""/>
          </v:shape>
          <o:OLEObject Type="Embed" ProgID="Equation.DSMT4" ShapeID="_x0000_i1054" DrawAspect="Content" ObjectID="_1377430519" r:id="rId50"/>
        </w:object>
      </w:r>
      <w:r w:rsidR="00ED66ED">
        <w:rPr>
          <w:position w:val="-6"/>
        </w:rPr>
        <w:t xml:space="preserve"> </w:t>
      </w:r>
      <w:r w:rsidR="00ED66ED">
        <w:rPr>
          <w:position w:val="-6"/>
        </w:rPr>
        <w:tab/>
      </w:r>
      <w:r w:rsidR="00ED66ED">
        <w:rPr>
          <w:position w:val="-6"/>
        </w:rPr>
        <w:tab/>
      </w:r>
      <w:r>
        <w:rPr>
          <w:position w:val="-6"/>
        </w:rPr>
        <w:t>18</w:t>
      </w:r>
      <w:r w:rsidR="00872EDB">
        <w:rPr>
          <w:position w:val="-6"/>
        </w:rPr>
        <w:t xml:space="preserve">. </w:t>
      </w:r>
      <w:r w:rsidR="00ED66ED" w:rsidRPr="00ED66ED">
        <w:rPr>
          <w:position w:val="-10"/>
        </w:rPr>
        <w:object w:dxaOrig="980" w:dyaOrig="340" w14:anchorId="273F81EC">
          <v:shape id="_x0000_i1055" type="#_x0000_t75" style="width:48.9pt;height:16.6pt" o:ole="">
            <v:imagedata r:id="rId51" o:title=""/>
          </v:shape>
          <o:OLEObject Type="Embed" ProgID="Equation.DSMT4" ShapeID="_x0000_i1055" DrawAspect="Content" ObjectID="_1377430520" r:id="rId52"/>
        </w:object>
      </w:r>
      <w:r w:rsidR="00ED66ED">
        <w:rPr>
          <w:position w:val="-6"/>
        </w:rPr>
        <w:t xml:space="preserve"> </w:t>
      </w:r>
      <w:r>
        <w:rPr>
          <w:position w:val="-6"/>
        </w:rPr>
        <w:tab/>
      </w:r>
      <w:r>
        <w:rPr>
          <w:position w:val="-6"/>
        </w:rPr>
        <w:tab/>
        <w:t>19</w:t>
      </w:r>
      <w:r w:rsidR="000D42F5">
        <w:rPr>
          <w:position w:val="-6"/>
        </w:rPr>
        <w:t>.</w:t>
      </w:r>
      <w:r w:rsidR="00872EDB">
        <w:rPr>
          <w:position w:val="-6"/>
        </w:rPr>
        <w:t xml:space="preserve"> </w:t>
      </w:r>
      <w:r w:rsidRPr="00ED66ED">
        <w:rPr>
          <w:position w:val="-10"/>
        </w:rPr>
        <w:object w:dxaOrig="740" w:dyaOrig="340" w14:anchorId="45FF4771">
          <v:shape id="_x0000_i1096" type="#_x0000_t75" style="width:36.9pt;height:16.6pt" o:ole="">
            <v:imagedata r:id="rId53" o:title=""/>
          </v:shape>
          <o:OLEObject Type="Embed" ProgID="Equation.3" ShapeID="_x0000_i1096" DrawAspect="Content" ObjectID="_1377430521" r:id="rId54"/>
        </w:object>
      </w:r>
      <w:r w:rsidR="00ED66ED">
        <w:rPr>
          <w:position w:val="-6"/>
        </w:rPr>
        <w:t xml:space="preserve"> </w:t>
      </w:r>
      <w:r>
        <w:rPr>
          <w:position w:val="-6"/>
        </w:rPr>
        <w:tab/>
        <w:t>20</w:t>
      </w:r>
      <w:r w:rsidR="00872EDB">
        <w:rPr>
          <w:position w:val="-6"/>
        </w:rPr>
        <w:t xml:space="preserve">. </w:t>
      </w:r>
      <w:r w:rsidR="00ED66ED" w:rsidRPr="00ED66ED">
        <w:rPr>
          <w:position w:val="-12"/>
        </w:rPr>
        <w:object w:dxaOrig="1200" w:dyaOrig="400" w14:anchorId="01E12683">
          <v:shape id="_x0000_i1057" type="#_x0000_t75" style="width:60pt;height:20.3pt" o:ole="">
            <v:imagedata r:id="rId55" o:title=""/>
          </v:shape>
          <o:OLEObject Type="Embed" ProgID="Equation.DSMT4" ShapeID="_x0000_i1057" DrawAspect="Content" ObjectID="_1377430522" r:id="rId56"/>
        </w:object>
      </w:r>
      <w:r w:rsidR="00ED66ED">
        <w:rPr>
          <w:position w:val="-6"/>
        </w:rPr>
        <w:tab/>
      </w:r>
      <w:r>
        <w:rPr>
          <w:position w:val="-6"/>
        </w:rPr>
        <w:t>21</w:t>
      </w:r>
      <w:r w:rsidR="00872EDB">
        <w:rPr>
          <w:position w:val="-6"/>
        </w:rPr>
        <w:t xml:space="preserve">. </w:t>
      </w:r>
      <w:r w:rsidRPr="00ED66ED">
        <w:rPr>
          <w:position w:val="-10"/>
        </w:rPr>
        <w:object w:dxaOrig="1000" w:dyaOrig="340" w14:anchorId="7499A6FD">
          <v:shape id="_x0000_i1099" type="#_x0000_t75" style="width:49.85pt;height:16.6pt" o:ole="">
            <v:imagedata r:id="rId57" o:title=""/>
          </v:shape>
          <o:OLEObject Type="Embed" ProgID="Equation.3" ShapeID="_x0000_i1099" DrawAspect="Content" ObjectID="_1377430523" r:id="rId58"/>
        </w:object>
      </w:r>
    </w:p>
    <w:p w14:paraId="5EED4932" w14:textId="77777777" w:rsidR="00872EDB" w:rsidRDefault="00872EDB" w:rsidP="008175E1">
      <w:pPr>
        <w:ind w:left="-810" w:right="-1350"/>
        <w:rPr>
          <w:position w:val="-6"/>
        </w:rPr>
      </w:pPr>
    </w:p>
    <w:p w14:paraId="501DE46C" w14:textId="77777777" w:rsidR="00872EDB" w:rsidRDefault="00872EDB" w:rsidP="008175E1">
      <w:pPr>
        <w:ind w:left="-810" w:right="-1350"/>
        <w:rPr>
          <w:position w:val="-6"/>
        </w:rPr>
      </w:pPr>
    </w:p>
    <w:p w14:paraId="25D0D43C" w14:textId="77777777" w:rsidR="00872EDB" w:rsidRDefault="00872EDB" w:rsidP="008175E1">
      <w:pPr>
        <w:ind w:left="-810" w:right="-1350"/>
        <w:rPr>
          <w:position w:val="-6"/>
        </w:rPr>
      </w:pPr>
    </w:p>
    <w:p w14:paraId="576AC2D5" w14:textId="77777777" w:rsidR="00872EDB" w:rsidRDefault="00872EDB" w:rsidP="008175E1">
      <w:pPr>
        <w:ind w:left="-810" w:right="-1350"/>
        <w:rPr>
          <w:position w:val="-6"/>
        </w:rPr>
      </w:pPr>
    </w:p>
    <w:p w14:paraId="35C158B2" w14:textId="77777777" w:rsidR="00872EDB" w:rsidRDefault="00872EDB" w:rsidP="008175E1">
      <w:pPr>
        <w:ind w:left="-810" w:right="-1350"/>
        <w:rPr>
          <w:position w:val="-6"/>
        </w:rPr>
      </w:pPr>
    </w:p>
    <w:p w14:paraId="69FE7EF9" w14:textId="77777777" w:rsidR="006B3D7F" w:rsidRDefault="006B3D7F" w:rsidP="008175E1">
      <w:pPr>
        <w:ind w:left="-810" w:right="-1350"/>
        <w:rPr>
          <w:position w:val="-6"/>
        </w:rPr>
      </w:pPr>
    </w:p>
    <w:p w14:paraId="635A12B0" w14:textId="77777777" w:rsidR="006B3D7F" w:rsidRDefault="006B3D7F" w:rsidP="008175E1">
      <w:pPr>
        <w:ind w:left="-810" w:right="-1350"/>
        <w:rPr>
          <w:position w:val="-6"/>
        </w:rPr>
      </w:pPr>
    </w:p>
    <w:p w14:paraId="118BC9EC" w14:textId="77777777" w:rsidR="006B3D7F" w:rsidRDefault="006B3D7F" w:rsidP="008175E1">
      <w:pPr>
        <w:ind w:left="-810" w:right="-1350"/>
        <w:rPr>
          <w:position w:val="-6"/>
        </w:rPr>
      </w:pPr>
    </w:p>
    <w:p w14:paraId="3ACE305C" w14:textId="77777777" w:rsidR="006B3D7F" w:rsidRDefault="006B3D7F" w:rsidP="008175E1">
      <w:pPr>
        <w:ind w:left="-810" w:right="-1350"/>
        <w:rPr>
          <w:position w:val="-6"/>
        </w:rPr>
      </w:pPr>
    </w:p>
    <w:p w14:paraId="55746D0B" w14:textId="77777777" w:rsidR="00872EDB" w:rsidRDefault="00872EDB" w:rsidP="008175E1">
      <w:pPr>
        <w:ind w:left="-810" w:right="-1350"/>
        <w:rPr>
          <w:position w:val="-6"/>
        </w:rPr>
      </w:pPr>
    </w:p>
    <w:p w14:paraId="2DBF0023" w14:textId="1930090D" w:rsidR="00F354BC" w:rsidRDefault="00F354BC" w:rsidP="00F354BC">
      <w:pPr>
        <w:ind w:left="-810" w:right="-1350"/>
        <w:rPr>
          <w:b/>
          <w:sz w:val="28"/>
          <w:szCs w:val="28"/>
        </w:rPr>
      </w:pPr>
      <w:proofErr w:type="gramStart"/>
      <w:r>
        <w:rPr>
          <w:b/>
          <w:sz w:val="28"/>
          <w:szCs w:val="28"/>
        </w:rPr>
        <w:t xml:space="preserve">Use </w:t>
      </w:r>
      <w:r w:rsidRPr="00F354BC">
        <w:rPr>
          <w:b/>
          <w:position w:val="-14"/>
          <w:sz w:val="28"/>
          <w:szCs w:val="28"/>
        </w:rPr>
        <w:object w:dxaOrig="1880" w:dyaOrig="440" w14:anchorId="65EBD481">
          <v:shape id="_x0000_i1059" type="#_x0000_t75" style="width:94.15pt;height:22.15pt" o:ole="">
            <v:imagedata r:id="rId59" o:title=""/>
          </v:shape>
          <o:OLEObject Type="Embed" ProgID="Equation.DSMT4" ShapeID="_x0000_i1059" DrawAspect="Content" ObjectID="_1377430524" r:id="rId60"/>
        </w:object>
      </w:r>
      <w:r>
        <w:rPr>
          <w:b/>
          <w:sz w:val="28"/>
          <w:szCs w:val="28"/>
        </w:rPr>
        <w:t xml:space="preserve"> &amp; </w:t>
      </w:r>
      <w:r w:rsidRPr="00F354BC">
        <w:rPr>
          <w:b/>
          <w:position w:val="-14"/>
          <w:sz w:val="28"/>
          <w:szCs w:val="28"/>
        </w:rPr>
        <w:object w:dxaOrig="1680" w:dyaOrig="440" w14:anchorId="2344474F">
          <v:shape id="_x0000_i1060" type="#_x0000_t75" style="width:84pt;height:22.15pt" o:ole="">
            <v:imagedata r:id="rId61" o:title=""/>
          </v:shape>
          <o:OLEObject Type="Embed" ProgID="Equation.DSMT4" ShapeID="_x0000_i1060" DrawAspect="Content" ObjectID="_1377430525" r:id="rId62"/>
        </w:object>
      </w:r>
      <w:r w:rsidR="004E78A1">
        <w:rPr>
          <w:b/>
          <w:sz w:val="28"/>
          <w:szCs w:val="28"/>
        </w:rPr>
        <w:t xml:space="preserve"> to answer questions 22-26</w:t>
      </w:r>
      <w:r>
        <w:rPr>
          <w:b/>
          <w:sz w:val="28"/>
          <w:szCs w:val="28"/>
        </w:rPr>
        <w:t>.</w:t>
      </w:r>
      <w:proofErr w:type="gramEnd"/>
    </w:p>
    <w:p w14:paraId="10725037" w14:textId="77777777" w:rsidR="00F354BC" w:rsidRPr="00F354BC" w:rsidRDefault="00F354BC" w:rsidP="00F354BC">
      <w:pPr>
        <w:ind w:left="-810" w:right="-1350"/>
        <w:rPr>
          <w:b/>
          <w:sz w:val="28"/>
          <w:szCs w:val="28"/>
        </w:rPr>
      </w:pPr>
    </w:p>
    <w:p w14:paraId="54267CE0" w14:textId="162E5185" w:rsidR="00872EDB" w:rsidRDefault="004E78A1" w:rsidP="008175E1">
      <w:pPr>
        <w:ind w:left="-810" w:right="-1350"/>
        <w:rPr>
          <w:position w:val="-6"/>
        </w:rPr>
      </w:pPr>
      <w:r>
        <w:rPr>
          <w:position w:val="-6"/>
        </w:rPr>
        <w:t>22</w:t>
      </w:r>
      <w:r w:rsidR="00872EDB">
        <w:rPr>
          <w:position w:val="-6"/>
        </w:rPr>
        <w:t xml:space="preserve">. </w:t>
      </w:r>
      <w:r w:rsidR="00584A26" w:rsidRPr="00584A26">
        <w:rPr>
          <w:position w:val="-12"/>
        </w:rPr>
        <w:object w:dxaOrig="1440" w:dyaOrig="400" w14:anchorId="7BF9804C">
          <v:shape id="_x0000_i1061" type="#_x0000_t75" style="width:1in;height:20.3pt" o:ole="">
            <v:imagedata r:id="rId63" o:title=""/>
          </v:shape>
          <o:OLEObject Type="Embed" ProgID="Equation.DSMT4" ShapeID="_x0000_i1061" DrawAspect="Content" ObjectID="_1377430526" r:id="rId64"/>
        </w:object>
      </w:r>
      <w:r>
        <w:rPr>
          <w:position w:val="-6"/>
        </w:rPr>
        <w:tab/>
      </w:r>
      <w:r>
        <w:rPr>
          <w:position w:val="-6"/>
        </w:rPr>
        <w:tab/>
        <w:t>23</w:t>
      </w:r>
      <w:r w:rsidR="00872EDB">
        <w:rPr>
          <w:position w:val="-6"/>
        </w:rPr>
        <w:t xml:space="preserve">. </w:t>
      </w:r>
      <w:r w:rsidR="00584A26" w:rsidRPr="00584A26">
        <w:rPr>
          <w:position w:val="-12"/>
        </w:rPr>
        <w:object w:dxaOrig="640" w:dyaOrig="400" w14:anchorId="6C6E3BC1">
          <v:shape id="_x0000_i1062" type="#_x0000_t75" style="width:32.3pt;height:20.3pt" o:ole="">
            <v:imagedata r:id="rId65" o:title=""/>
          </v:shape>
          <o:OLEObject Type="Embed" ProgID="Equation.DSMT4" ShapeID="_x0000_i1062" DrawAspect="Content" ObjectID="_1377430527" r:id="rId66"/>
        </w:object>
      </w:r>
      <w:r w:rsidR="00584A26">
        <w:rPr>
          <w:position w:val="-6"/>
        </w:rPr>
        <w:t xml:space="preserve"> </w:t>
      </w:r>
      <w:r>
        <w:rPr>
          <w:position w:val="-6"/>
        </w:rPr>
        <w:tab/>
        <w:t>24</w:t>
      </w:r>
      <w:r w:rsidR="00872EDB">
        <w:rPr>
          <w:position w:val="-6"/>
        </w:rPr>
        <w:t xml:space="preserve">. </w:t>
      </w:r>
      <w:r w:rsidR="00584A26" w:rsidRPr="00584A26">
        <w:rPr>
          <w:position w:val="-12"/>
        </w:rPr>
        <w:object w:dxaOrig="660" w:dyaOrig="400" w14:anchorId="392D3B76">
          <v:shape id="_x0000_i1063" type="#_x0000_t75" style="width:33.25pt;height:20.3pt" o:ole="">
            <v:imagedata r:id="rId67" o:title=""/>
          </v:shape>
          <o:OLEObject Type="Embed" ProgID="Equation.DSMT4" ShapeID="_x0000_i1063" DrawAspect="Content" ObjectID="_1377430528" r:id="rId68"/>
        </w:object>
      </w:r>
      <w:r w:rsidR="00584A26">
        <w:rPr>
          <w:position w:val="-6"/>
        </w:rPr>
        <w:t xml:space="preserve"> </w:t>
      </w:r>
      <w:r>
        <w:rPr>
          <w:position w:val="-6"/>
        </w:rPr>
        <w:tab/>
      </w:r>
      <w:r>
        <w:rPr>
          <w:position w:val="-6"/>
        </w:rPr>
        <w:tab/>
        <w:t>25</w:t>
      </w:r>
      <w:r w:rsidR="00872EDB">
        <w:rPr>
          <w:position w:val="-6"/>
        </w:rPr>
        <w:t xml:space="preserve">. </w:t>
      </w:r>
      <w:r w:rsidR="009E5932" w:rsidRPr="00584A26">
        <w:rPr>
          <w:position w:val="-12"/>
        </w:rPr>
        <w:object w:dxaOrig="640" w:dyaOrig="400" w14:anchorId="33A4C1AD">
          <v:shape id="_x0000_i1064" type="#_x0000_t75" style="width:32.3pt;height:20.3pt" o:ole="">
            <v:imagedata r:id="rId69" o:title=""/>
          </v:shape>
          <o:OLEObject Type="Embed" ProgID="Equation.DSMT4" ShapeID="_x0000_i1064" DrawAspect="Content" ObjectID="_1377430529" r:id="rId70"/>
        </w:object>
      </w:r>
      <w:r w:rsidR="00584A26">
        <w:rPr>
          <w:position w:val="-6"/>
        </w:rPr>
        <w:t xml:space="preserve"> </w:t>
      </w:r>
      <w:r>
        <w:rPr>
          <w:position w:val="-6"/>
        </w:rPr>
        <w:tab/>
      </w:r>
      <w:r>
        <w:rPr>
          <w:position w:val="-6"/>
        </w:rPr>
        <w:tab/>
        <w:t>26</w:t>
      </w:r>
      <w:r w:rsidR="00872EDB">
        <w:rPr>
          <w:position w:val="-6"/>
        </w:rPr>
        <w:t xml:space="preserve">. </w:t>
      </w:r>
      <w:r w:rsidR="009E5932" w:rsidRPr="009E5932">
        <w:rPr>
          <w:position w:val="-10"/>
        </w:rPr>
        <w:object w:dxaOrig="1160" w:dyaOrig="340" w14:anchorId="2C180272">
          <v:shape id="_x0000_i1065" type="#_x0000_t75" style="width:58.15pt;height:16.6pt" o:ole="">
            <v:imagedata r:id="rId71" o:title=""/>
          </v:shape>
          <o:OLEObject Type="Embed" ProgID="Equation.DSMT4" ShapeID="_x0000_i1065" DrawAspect="Content" ObjectID="_1377430530" r:id="rId72"/>
        </w:object>
      </w:r>
      <w:r w:rsidR="009E5932">
        <w:rPr>
          <w:position w:val="-6"/>
        </w:rPr>
        <w:t xml:space="preserve"> </w:t>
      </w:r>
    </w:p>
    <w:p w14:paraId="6391781C" w14:textId="77777777" w:rsidR="00872EDB" w:rsidRDefault="00872EDB" w:rsidP="008175E1">
      <w:pPr>
        <w:ind w:left="-810" w:right="-1350"/>
        <w:rPr>
          <w:position w:val="-6"/>
        </w:rPr>
      </w:pPr>
    </w:p>
    <w:p w14:paraId="5EB9C919" w14:textId="77777777" w:rsidR="00872EDB" w:rsidRDefault="00872EDB" w:rsidP="008175E1">
      <w:pPr>
        <w:ind w:left="-810" w:right="-1350"/>
        <w:rPr>
          <w:position w:val="-6"/>
        </w:rPr>
      </w:pPr>
    </w:p>
    <w:p w14:paraId="1864B8C0" w14:textId="77777777" w:rsidR="00872EDB" w:rsidRDefault="00872EDB" w:rsidP="008175E1">
      <w:pPr>
        <w:ind w:left="-810" w:right="-1350"/>
        <w:rPr>
          <w:position w:val="-6"/>
        </w:rPr>
      </w:pPr>
    </w:p>
    <w:p w14:paraId="6B104A1B" w14:textId="77777777" w:rsidR="00872EDB" w:rsidRDefault="00872EDB" w:rsidP="008175E1">
      <w:pPr>
        <w:ind w:left="-810" w:right="-1350"/>
        <w:rPr>
          <w:position w:val="-6"/>
        </w:rPr>
      </w:pPr>
    </w:p>
    <w:p w14:paraId="6AF7DC07" w14:textId="77777777" w:rsidR="00872EDB" w:rsidRDefault="00872EDB" w:rsidP="008175E1">
      <w:pPr>
        <w:ind w:left="-810" w:right="-1350"/>
        <w:rPr>
          <w:position w:val="-6"/>
        </w:rPr>
      </w:pPr>
    </w:p>
    <w:p w14:paraId="13221A28" w14:textId="77777777" w:rsidR="006B3D7F" w:rsidRDefault="006B3D7F" w:rsidP="004E78A1">
      <w:pPr>
        <w:ind w:right="-1350"/>
        <w:rPr>
          <w:position w:val="-6"/>
        </w:rPr>
      </w:pPr>
    </w:p>
    <w:p w14:paraId="1E52371E" w14:textId="77777777" w:rsidR="006B3D7F" w:rsidRDefault="006B3D7F" w:rsidP="008175E1">
      <w:pPr>
        <w:ind w:left="-810" w:right="-1350"/>
        <w:rPr>
          <w:position w:val="-6"/>
        </w:rPr>
      </w:pPr>
    </w:p>
    <w:p w14:paraId="5319316B" w14:textId="757E9009" w:rsidR="006B3D7F" w:rsidRDefault="006B3D7F" w:rsidP="008175E1">
      <w:pPr>
        <w:ind w:left="-810" w:right="-1350"/>
        <w:rPr>
          <w:position w:val="-6"/>
        </w:rPr>
      </w:pPr>
    </w:p>
    <w:p w14:paraId="462E52C2" w14:textId="5CEAD6B8" w:rsidR="00872EDB" w:rsidRDefault="00872EDB" w:rsidP="008175E1">
      <w:pPr>
        <w:ind w:left="-810" w:right="-1350"/>
        <w:rPr>
          <w:position w:val="-6"/>
        </w:rPr>
      </w:pPr>
      <w:r>
        <w:rPr>
          <w:position w:val="-6"/>
        </w:rPr>
        <w:t>Use the</w:t>
      </w:r>
      <w:r w:rsidR="004E78A1">
        <w:rPr>
          <w:position w:val="-6"/>
        </w:rPr>
        <w:t xml:space="preserve"> table to answer questions 27-30</w:t>
      </w:r>
      <w:r>
        <w:rPr>
          <w:position w:val="-6"/>
        </w:rPr>
        <w:t xml:space="preserve">. </w:t>
      </w:r>
    </w:p>
    <w:p w14:paraId="5C6AE584" w14:textId="5B50DB15" w:rsidR="009E5932" w:rsidRDefault="00A95F2A" w:rsidP="009E5932">
      <w:pPr>
        <w:ind w:left="-810" w:right="-1350"/>
        <w:rPr>
          <w:position w:val="-6"/>
        </w:rPr>
      </w:pPr>
      <w:r>
        <w:rPr>
          <w:noProof/>
          <w:position w:val="-6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0FE7A74A" wp14:editId="5D6DE0AB">
                <wp:simplePos x="0" y="0"/>
                <wp:positionH relativeFrom="column">
                  <wp:posOffset>-571500</wp:posOffset>
                </wp:positionH>
                <wp:positionV relativeFrom="paragraph">
                  <wp:posOffset>149860</wp:posOffset>
                </wp:positionV>
                <wp:extent cx="1143000" cy="1714500"/>
                <wp:effectExtent l="0" t="0" r="0" b="254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2" name="Text Box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171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763"/>
                              <w:gridCol w:w="855"/>
                            </w:tblGrid>
                            <w:tr w:rsidR="007C12E6" w14:paraId="26C69BF1" w14:textId="77777777" w:rsidTr="00F354BC">
                              <w:tc>
                                <w:tcPr>
                                  <w:tcW w:w="763" w:type="dxa"/>
                                  <w:shd w:val="clear" w:color="auto" w:fill="F2F2F2" w:themeFill="background1" w:themeFillShade="F2"/>
                                  <w:vAlign w:val="center"/>
                                </w:tcPr>
                                <w:p w14:paraId="67F95BA4" w14:textId="523F6A37" w:rsidR="007C12E6" w:rsidRDefault="007C12E6">
                                  <w:r w:rsidRPr="00F354BC">
                                    <w:rPr>
                                      <w:b/>
                                      <w:position w:val="-6"/>
                                    </w:rPr>
                                    <w:object w:dxaOrig="220" w:dyaOrig="220" w14:anchorId="37CD18DB">
                                      <v:shape id="_x0000_i1067" type="#_x0000_t75" style="width:11.1pt;height:11.1pt" o:ole="">
                                        <v:imagedata r:id="rId73" o:title=""/>
                                      </v:shape>
                                      <o:OLEObject Type="Embed" ProgID="Equation.DSMT4" ShapeID="_x0000_i1067" DrawAspect="Content" ObjectID="_1377430545" r:id="rId7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64" w:type="dxa"/>
                                  <w:shd w:val="clear" w:color="auto" w:fill="F2F2F2" w:themeFill="background1" w:themeFillShade="F2"/>
                                  <w:vAlign w:val="center"/>
                                </w:tcPr>
                                <w:p w14:paraId="643D828F" w14:textId="58445F0B" w:rsidR="007C12E6" w:rsidRDefault="007C12E6">
                                  <w:r w:rsidRPr="00F354BC">
                                    <w:rPr>
                                      <w:b/>
                                      <w:position w:val="-14"/>
                                    </w:rPr>
                                    <w:object w:dxaOrig="639" w:dyaOrig="400" w14:anchorId="101D8A03">
                                      <v:shape id="_x0000_i1069" type="#_x0000_t75" style="width:32.3pt;height:20.3pt" o:ole="">
                                        <v:imagedata r:id="rId75" o:title=""/>
                                      </v:shape>
                                      <o:OLEObject Type="Embed" ProgID="Equation.DSMT4" ShapeID="_x0000_i1069" DrawAspect="Content" ObjectID="_1377430546" r:id="rId76"/>
                                    </w:object>
                                  </w:r>
                                </w:p>
                              </w:tc>
                            </w:tr>
                            <w:tr w:rsidR="007C12E6" w14:paraId="1DFAEB50" w14:textId="77777777" w:rsidTr="009E5932">
                              <w:tc>
                                <w:tcPr>
                                  <w:tcW w:w="763" w:type="dxa"/>
                                </w:tcPr>
                                <w:p w14:paraId="2C5926EC" w14:textId="792154BC" w:rsidR="007C12E6" w:rsidRDefault="007C12E6"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764" w:type="dxa"/>
                                </w:tcPr>
                                <w:p w14:paraId="7336F250" w14:textId="0EBCAC9B" w:rsidR="007C12E6" w:rsidRDefault="007C12E6">
                                  <w:r>
                                    <w:t>8</w:t>
                                  </w:r>
                                </w:p>
                              </w:tc>
                            </w:tr>
                            <w:tr w:rsidR="007C12E6" w14:paraId="5E2C34C4" w14:textId="77777777" w:rsidTr="009E5932">
                              <w:trPr>
                                <w:hidden/>
                              </w:trPr>
                              <w:tc>
                                <w:tcPr>
                                  <w:tcW w:w="763" w:type="dxa"/>
                                </w:tcPr>
                                <w:p w14:paraId="3E222677" w14:textId="773676F8" w:rsidR="007C12E6" w:rsidRDefault="00563847"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t xml:space="preserve"> nterval interval age rate of change for the graph above on the interval  __________________screte</w:t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>
                                    <w:rPr>
                                      <w:vanish/>
                                      <w:position w:val="-6"/>
                                    </w:rPr>
                                    <w:pgNum/>
                                  </w:r>
                                  <w:r w:rsidR="007C12E6"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64" w:type="dxa"/>
                                </w:tcPr>
                                <w:p w14:paraId="3F2A8B3B" w14:textId="7F7EFEED" w:rsidR="007C12E6" w:rsidRDefault="007C12E6"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7C12E6" w14:paraId="0A55A923" w14:textId="77777777" w:rsidTr="009E5932">
                              <w:tc>
                                <w:tcPr>
                                  <w:tcW w:w="763" w:type="dxa"/>
                                </w:tcPr>
                                <w:p w14:paraId="60F13757" w14:textId="4606CD99" w:rsidR="007C12E6" w:rsidRDefault="007C12E6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64" w:type="dxa"/>
                                </w:tcPr>
                                <w:p w14:paraId="20E4F347" w14:textId="0E0A3808" w:rsidR="007C12E6" w:rsidRDefault="007C12E6">
                                  <w:r>
                                    <w:t>8</w:t>
                                  </w:r>
                                </w:p>
                              </w:tc>
                            </w:tr>
                            <w:tr w:rsidR="007C12E6" w14:paraId="7A97A858" w14:textId="77777777" w:rsidTr="009E5932">
                              <w:tc>
                                <w:tcPr>
                                  <w:tcW w:w="763" w:type="dxa"/>
                                </w:tcPr>
                                <w:p w14:paraId="13465BFD" w14:textId="39144F64" w:rsidR="007C12E6" w:rsidRDefault="007C12E6">
                                  <w: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764" w:type="dxa"/>
                                </w:tcPr>
                                <w:p w14:paraId="0D43BC33" w14:textId="5B3689EA" w:rsidR="007C12E6" w:rsidRDefault="007C12E6">
                                  <w:r>
                                    <w:t>-1</w:t>
                                  </w:r>
                                </w:p>
                              </w:tc>
                            </w:tr>
                            <w:tr w:rsidR="007C12E6" w14:paraId="2B616362" w14:textId="77777777" w:rsidTr="009E5932">
                              <w:tc>
                                <w:tcPr>
                                  <w:tcW w:w="763" w:type="dxa"/>
                                </w:tcPr>
                                <w:p w14:paraId="27224489" w14:textId="5655C700" w:rsidR="007C12E6" w:rsidRDefault="007C12E6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64" w:type="dxa"/>
                                </w:tcPr>
                                <w:p w14:paraId="68AC0C51" w14:textId="33C0218B" w:rsidR="007C12E6" w:rsidRDefault="007C12E6">
                                  <w:r>
                                    <w:t>-2</w:t>
                                  </w:r>
                                </w:p>
                              </w:tc>
                            </w:tr>
                            <w:tr w:rsidR="007C12E6" w14:paraId="3D1B654D" w14:textId="77777777" w:rsidTr="009E5932">
                              <w:tc>
                                <w:tcPr>
                                  <w:tcW w:w="763" w:type="dxa"/>
                                </w:tcPr>
                                <w:p w14:paraId="522E65EA" w14:textId="6CD3A377" w:rsidR="007C12E6" w:rsidRDefault="007C12E6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764" w:type="dxa"/>
                                </w:tcPr>
                                <w:p w14:paraId="5908AE81" w14:textId="0E33017F" w:rsidR="007C12E6" w:rsidRDefault="007C12E6">
                                  <w:r>
                                    <w:t>2</w:t>
                                  </w:r>
                                </w:p>
                              </w:tc>
                            </w:tr>
                          </w:tbl>
                          <w:p w14:paraId="16BFDDE8" w14:textId="77777777" w:rsidR="007C12E6" w:rsidRDefault="007C12E6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2" o:spid="_x0000_s1028" type="#_x0000_t202" style="position:absolute;left:0;text-align:left;margin-left:-44.95pt;margin-top:11.8pt;width:90pt;height:13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" filled="f" stroked="f">
                <v:textbox inset=",7.2pt,,7.2pt"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763"/>
                        <w:gridCol w:w="855"/>
                      </w:tblGrid>
                      <w:tr w:rsidR="007C12E6" w14:paraId="26C69BF1" w14:textId="77777777" w:rsidTr="00F354BC">
                        <w:tc>
                          <w:tcPr>
                            <w:tcW w:w="763" w:type="dxa"/>
                            <w:shd w:val="clear" w:color="auto" w:fill="F2F2F2" w:themeFill="background1" w:themeFillShade="F2"/>
                            <w:vAlign w:val="center"/>
                          </w:tcPr>
                          <w:p w14:paraId="67F95BA4" w14:textId="523F6A37" w:rsidR="007C12E6" w:rsidRDefault="007C12E6">
                            <w:r w:rsidRPr="00F354BC">
                              <w:rPr>
                                <w:b/>
                                <w:position w:val="-6"/>
                              </w:rPr>
                              <w:object w:dxaOrig="220" w:dyaOrig="220" w14:anchorId="37CD18DB">
                                <v:shape id="_x0000_i1067" type="#_x0000_t75" style="width:11.1pt;height:11.1pt" o:ole="">
                                  <v:imagedata r:id="rId77" o:title=""/>
                                </v:shape>
                                <o:OLEObject Type="Embed" ProgID="Equation.DSMT4" ShapeID="_x0000_i1067" DrawAspect="Content" ObjectID="_1377430545" r:id="rId78"/>
                              </w:object>
                            </w:r>
                          </w:p>
                        </w:tc>
                        <w:tc>
                          <w:tcPr>
                            <w:tcW w:w="764" w:type="dxa"/>
                            <w:shd w:val="clear" w:color="auto" w:fill="F2F2F2" w:themeFill="background1" w:themeFillShade="F2"/>
                            <w:vAlign w:val="center"/>
                          </w:tcPr>
                          <w:p w14:paraId="643D828F" w14:textId="58445F0B" w:rsidR="007C12E6" w:rsidRDefault="007C12E6">
                            <w:r w:rsidRPr="00F354BC">
                              <w:rPr>
                                <w:b/>
                                <w:position w:val="-14"/>
                              </w:rPr>
                              <w:object w:dxaOrig="639" w:dyaOrig="400" w14:anchorId="101D8A03">
                                <v:shape id="_x0000_i1069" type="#_x0000_t75" style="width:32.3pt;height:20.3pt" o:ole="">
                                  <v:imagedata r:id="rId79" o:title=""/>
                                </v:shape>
                                <o:OLEObject Type="Embed" ProgID="Equation.DSMT4" ShapeID="_x0000_i1069" DrawAspect="Content" ObjectID="_1377430546" r:id="rId80"/>
                              </w:object>
                            </w:r>
                          </w:p>
                        </w:tc>
                      </w:tr>
                      <w:tr w:rsidR="007C12E6" w14:paraId="1DFAEB50" w14:textId="77777777" w:rsidTr="009E5932">
                        <w:tc>
                          <w:tcPr>
                            <w:tcW w:w="763" w:type="dxa"/>
                          </w:tcPr>
                          <w:p w14:paraId="2C5926EC" w14:textId="792154BC" w:rsidR="007C12E6" w:rsidRDefault="007C12E6"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764" w:type="dxa"/>
                          </w:tcPr>
                          <w:p w14:paraId="7336F250" w14:textId="0EBCAC9B" w:rsidR="007C12E6" w:rsidRDefault="007C12E6">
                            <w:r>
                              <w:t>8</w:t>
                            </w:r>
                          </w:p>
                        </w:tc>
                      </w:tr>
                      <w:tr w:rsidR="007C12E6" w14:paraId="5E2C34C4" w14:textId="77777777" w:rsidTr="009E5932">
                        <w:trPr>
                          <w:hidden/>
                        </w:trPr>
                        <w:tc>
                          <w:tcPr>
                            <w:tcW w:w="763" w:type="dxa"/>
                          </w:tcPr>
                          <w:p w14:paraId="3E222677" w14:textId="773676F8" w:rsidR="007C12E6" w:rsidRDefault="00563847">
                            <w:r>
                              <w:rPr>
                                <w:vanish/>
                                <w:position w:val="-6"/>
                              </w:rPr>
                              <w:t xml:space="preserve"> nterval interval age rate of change for the graph above on the interval  __________________screte</w:t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>
                              <w:rPr>
                                <w:vanish/>
                                <w:position w:val="-6"/>
                              </w:rPr>
                              <w:pgNum/>
                            </w:r>
                            <w:r w:rsidR="007C12E6">
                              <w:t>2</w:t>
                            </w:r>
                          </w:p>
                        </w:tc>
                        <w:tc>
                          <w:tcPr>
                            <w:tcW w:w="764" w:type="dxa"/>
                          </w:tcPr>
                          <w:p w14:paraId="3F2A8B3B" w14:textId="7F7EFEED" w:rsidR="007C12E6" w:rsidRDefault="007C12E6">
                            <w:r>
                              <w:t>0</w:t>
                            </w:r>
                          </w:p>
                        </w:tc>
                      </w:tr>
                      <w:tr w:rsidR="007C12E6" w14:paraId="0A55A923" w14:textId="77777777" w:rsidTr="009E5932">
                        <w:tc>
                          <w:tcPr>
                            <w:tcW w:w="763" w:type="dxa"/>
                          </w:tcPr>
                          <w:p w14:paraId="60F13757" w14:textId="4606CD99" w:rsidR="007C12E6" w:rsidRDefault="007C12E6"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764" w:type="dxa"/>
                          </w:tcPr>
                          <w:p w14:paraId="20E4F347" w14:textId="0E0A3808" w:rsidR="007C12E6" w:rsidRDefault="007C12E6">
                            <w:r>
                              <w:t>8</w:t>
                            </w:r>
                          </w:p>
                        </w:tc>
                      </w:tr>
                      <w:tr w:rsidR="007C12E6" w14:paraId="7A97A858" w14:textId="77777777" w:rsidTr="009E5932">
                        <w:tc>
                          <w:tcPr>
                            <w:tcW w:w="763" w:type="dxa"/>
                          </w:tcPr>
                          <w:p w14:paraId="13465BFD" w14:textId="39144F64" w:rsidR="007C12E6" w:rsidRDefault="007C12E6">
                            <w:r>
                              <w:t>-2</w:t>
                            </w:r>
                          </w:p>
                        </w:tc>
                        <w:tc>
                          <w:tcPr>
                            <w:tcW w:w="764" w:type="dxa"/>
                          </w:tcPr>
                          <w:p w14:paraId="0D43BC33" w14:textId="5B3689EA" w:rsidR="007C12E6" w:rsidRDefault="007C12E6">
                            <w:r>
                              <w:t>-1</w:t>
                            </w:r>
                          </w:p>
                        </w:tc>
                      </w:tr>
                      <w:tr w:rsidR="007C12E6" w14:paraId="2B616362" w14:textId="77777777" w:rsidTr="009E5932">
                        <w:tc>
                          <w:tcPr>
                            <w:tcW w:w="763" w:type="dxa"/>
                          </w:tcPr>
                          <w:p w14:paraId="27224489" w14:textId="5655C700" w:rsidR="007C12E6" w:rsidRDefault="007C12E6"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64" w:type="dxa"/>
                          </w:tcPr>
                          <w:p w14:paraId="68AC0C51" w14:textId="33C0218B" w:rsidR="007C12E6" w:rsidRDefault="007C12E6">
                            <w:r>
                              <w:t>-2</w:t>
                            </w:r>
                          </w:p>
                        </w:tc>
                      </w:tr>
                      <w:tr w:rsidR="007C12E6" w14:paraId="3D1B654D" w14:textId="77777777" w:rsidTr="009E5932">
                        <w:tc>
                          <w:tcPr>
                            <w:tcW w:w="763" w:type="dxa"/>
                          </w:tcPr>
                          <w:p w14:paraId="522E65EA" w14:textId="6CD3A377" w:rsidR="007C12E6" w:rsidRDefault="007C12E6"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764" w:type="dxa"/>
                          </w:tcPr>
                          <w:p w14:paraId="5908AE81" w14:textId="0E33017F" w:rsidR="007C12E6" w:rsidRDefault="007C12E6">
                            <w:r>
                              <w:t>2</w:t>
                            </w:r>
                          </w:p>
                        </w:tc>
                      </w:tr>
                    </w:tbl>
                    <w:p w14:paraId="16BFDDE8" w14:textId="77777777" w:rsidR="007C12E6" w:rsidRDefault="007C12E6"/>
                  </w:txbxContent>
                </v:textbox>
                <w10:wrap type="tight"/>
              </v:shape>
            </w:pict>
          </mc:Fallback>
        </mc:AlternateContent>
      </w:r>
    </w:p>
    <w:p w14:paraId="263D981D" w14:textId="77777777" w:rsidR="009E5932" w:rsidRDefault="009E5932" w:rsidP="009E5932">
      <w:pPr>
        <w:ind w:left="-810" w:right="-1350"/>
        <w:rPr>
          <w:position w:val="-6"/>
        </w:rPr>
      </w:pPr>
    </w:p>
    <w:p w14:paraId="2AC5EFCF" w14:textId="763E8479" w:rsidR="00872EDB" w:rsidRDefault="004E78A1" w:rsidP="009E5932">
      <w:pPr>
        <w:ind w:left="-810" w:right="-1350"/>
        <w:rPr>
          <w:position w:val="-6"/>
        </w:rPr>
      </w:pPr>
      <w:r>
        <w:rPr>
          <w:position w:val="-6"/>
        </w:rPr>
        <w:t>27</w:t>
      </w:r>
      <w:r w:rsidR="00872EDB">
        <w:rPr>
          <w:position w:val="-6"/>
        </w:rPr>
        <w:t xml:space="preserve">. </w:t>
      </w:r>
      <w:r w:rsidR="00294681" w:rsidRPr="00294681">
        <w:rPr>
          <w:position w:val="-12"/>
        </w:rPr>
        <w:object w:dxaOrig="820" w:dyaOrig="400" w14:anchorId="7666AD10">
          <v:shape id="_x0000_i1070" type="#_x0000_t75" style="width:40.6pt;height:20.3pt" o:ole="">
            <v:imagedata r:id="rId81" o:title=""/>
          </v:shape>
          <o:OLEObject Type="Embed" ProgID="Equation.DSMT4" ShapeID="_x0000_i1070" DrawAspect="Content" ObjectID="_1377430531" r:id="rId82"/>
        </w:object>
      </w:r>
      <w:r w:rsidR="00294681">
        <w:rPr>
          <w:position w:val="-6"/>
        </w:rPr>
        <w:t xml:space="preserve"> </w:t>
      </w:r>
      <w:r>
        <w:rPr>
          <w:position w:val="-6"/>
        </w:rPr>
        <w:tab/>
      </w:r>
      <w:r>
        <w:rPr>
          <w:position w:val="-6"/>
        </w:rPr>
        <w:tab/>
        <w:t>28</w:t>
      </w:r>
      <w:r w:rsidR="00872EDB">
        <w:rPr>
          <w:position w:val="-6"/>
        </w:rPr>
        <w:t xml:space="preserve">. </w:t>
      </w:r>
      <w:r w:rsidR="00294681" w:rsidRPr="00294681">
        <w:rPr>
          <w:position w:val="-12"/>
        </w:rPr>
        <w:object w:dxaOrig="1320" w:dyaOrig="400" w14:anchorId="4E2D7428">
          <v:shape id="_x0000_i1071" type="#_x0000_t75" style="width:66.45pt;height:20.3pt" o:ole="">
            <v:imagedata r:id="rId83" o:title=""/>
          </v:shape>
          <o:OLEObject Type="Embed" ProgID="Equation.DSMT4" ShapeID="_x0000_i1071" DrawAspect="Content" ObjectID="_1377430532" r:id="rId84"/>
        </w:object>
      </w:r>
      <w:r w:rsidR="00294681">
        <w:rPr>
          <w:position w:val="-6"/>
        </w:rPr>
        <w:t xml:space="preserve"> </w:t>
      </w:r>
      <w:r>
        <w:rPr>
          <w:position w:val="-6"/>
        </w:rPr>
        <w:tab/>
      </w:r>
      <w:r>
        <w:rPr>
          <w:position w:val="-6"/>
        </w:rPr>
        <w:tab/>
        <w:t>29</w:t>
      </w:r>
      <w:r w:rsidR="00872EDB">
        <w:rPr>
          <w:position w:val="-6"/>
        </w:rPr>
        <w:t xml:space="preserve">. </w:t>
      </w:r>
      <w:r w:rsidR="00294681" w:rsidRPr="00294681">
        <w:rPr>
          <w:position w:val="-12"/>
        </w:rPr>
        <w:object w:dxaOrig="1100" w:dyaOrig="400" w14:anchorId="1F8E7595">
          <v:shape id="_x0000_i1072" type="#_x0000_t75" style="width:55.4pt;height:20.3pt" o:ole="">
            <v:imagedata r:id="rId85" o:title=""/>
          </v:shape>
          <o:OLEObject Type="Embed" ProgID="Equation.DSMT4" ShapeID="_x0000_i1072" DrawAspect="Content" ObjectID="_1377430533" r:id="rId86"/>
        </w:object>
      </w:r>
      <w:r w:rsidR="00294681">
        <w:rPr>
          <w:position w:val="-6"/>
        </w:rPr>
        <w:t xml:space="preserve"> </w:t>
      </w:r>
      <w:r>
        <w:rPr>
          <w:position w:val="-6"/>
        </w:rPr>
        <w:tab/>
        <w:t>30</w:t>
      </w:r>
      <w:r w:rsidR="00872EDB">
        <w:rPr>
          <w:position w:val="-6"/>
        </w:rPr>
        <w:t xml:space="preserve">. </w:t>
      </w:r>
      <w:r w:rsidR="00294681" w:rsidRPr="00294681">
        <w:rPr>
          <w:position w:val="-12"/>
        </w:rPr>
        <w:object w:dxaOrig="660" w:dyaOrig="400" w14:anchorId="5B28843E">
          <v:shape id="_x0000_i1073" type="#_x0000_t75" style="width:33.25pt;height:20.3pt" o:ole="">
            <v:imagedata r:id="rId87" o:title=""/>
          </v:shape>
          <o:OLEObject Type="Embed" ProgID="Equation.DSMT4" ShapeID="_x0000_i1073" DrawAspect="Content" ObjectID="_1377430534" r:id="rId88"/>
        </w:object>
      </w:r>
    </w:p>
    <w:p w14:paraId="16B6500A" w14:textId="5FC2F19A" w:rsidR="00872EDB" w:rsidRDefault="00872EDB" w:rsidP="008175E1">
      <w:pPr>
        <w:ind w:left="-810" w:right="-1350"/>
        <w:rPr>
          <w:position w:val="-6"/>
        </w:rPr>
      </w:pPr>
    </w:p>
    <w:p w14:paraId="48169E4C" w14:textId="24F5914F" w:rsidR="006B3D7F" w:rsidRDefault="006B3D7F" w:rsidP="008175E1">
      <w:pPr>
        <w:ind w:left="-810" w:right="-1350"/>
        <w:rPr>
          <w:position w:val="-6"/>
        </w:rPr>
      </w:pPr>
    </w:p>
    <w:p w14:paraId="26C39703" w14:textId="2F97DAFD" w:rsidR="006B3D7F" w:rsidRDefault="006B3D7F" w:rsidP="008175E1">
      <w:pPr>
        <w:ind w:left="-810" w:right="-1350"/>
        <w:rPr>
          <w:position w:val="-6"/>
        </w:rPr>
      </w:pPr>
    </w:p>
    <w:p w14:paraId="388519EB" w14:textId="3D445596" w:rsidR="006B3D7F" w:rsidRDefault="006B3D7F" w:rsidP="008175E1">
      <w:pPr>
        <w:ind w:left="-810" w:right="-1350"/>
        <w:rPr>
          <w:position w:val="-6"/>
        </w:rPr>
      </w:pPr>
    </w:p>
    <w:p w14:paraId="65401F51" w14:textId="6C1569C3" w:rsidR="006B3D7F" w:rsidRDefault="006B3D7F" w:rsidP="008175E1">
      <w:pPr>
        <w:ind w:left="-810" w:right="-1350"/>
        <w:rPr>
          <w:position w:val="-6"/>
        </w:rPr>
      </w:pPr>
    </w:p>
    <w:p w14:paraId="0FDB06DB" w14:textId="0B464241" w:rsidR="006B3D7F" w:rsidRDefault="006B3D7F" w:rsidP="008175E1">
      <w:pPr>
        <w:ind w:left="-810" w:right="-1350"/>
        <w:rPr>
          <w:position w:val="-6"/>
        </w:rPr>
      </w:pPr>
    </w:p>
    <w:p w14:paraId="240158D8" w14:textId="216865B2" w:rsidR="009E5932" w:rsidRDefault="004E78A1" w:rsidP="008175E1">
      <w:pPr>
        <w:ind w:left="-810" w:right="-1350"/>
        <w:rPr>
          <w:position w:val="-6"/>
        </w:rPr>
      </w:pPr>
      <w:r>
        <w:rPr>
          <w:noProof/>
          <w:position w:val="-6"/>
        </w:rPr>
        <w:lastRenderedPageBreak/>
        <w:drawing>
          <wp:anchor distT="0" distB="0" distL="114300" distR="114300" simplePos="0" relativeHeight="251689472" behindDoc="0" locked="0" layoutInCell="1" allowOverlap="1" wp14:anchorId="7F020E1F" wp14:editId="7B5FBC72">
            <wp:simplePos x="0" y="0"/>
            <wp:positionH relativeFrom="column">
              <wp:posOffset>3543300</wp:posOffset>
            </wp:positionH>
            <wp:positionV relativeFrom="paragraph">
              <wp:posOffset>0</wp:posOffset>
            </wp:positionV>
            <wp:extent cx="2356485" cy="2356485"/>
            <wp:effectExtent l="0" t="0" r="5715" b="5715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6485" cy="235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294907" w14:textId="4C71CA09" w:rsidR="00872EDB" w:rsidRDefault="00872EDB" w:rsidP="008175E1">
      <w:pPr>
        <w:ind w:left="-810" w:right="-1350"/>
        <w:rPr>
          <w:position w:val="-6"/>
        </w:rPr>
      </w:pPr>
      <w:r>
        <w:rPr>
          <w:position w:val="-6"/>
        </w:rPr>
        <w:t>Use the graph to the</w:t>
      </w:r>
      <w:r w:rsidR="004E78A1">
        <w:rPr>
          <w:position w:val="-6"/>
        </w:rPr>
        <w:t xml:space="preserve"> right to answer questions 31-35</w:t>
      </w:r>
      <w:r>
        <w:rPr>
          <w:position w:val="-6"/>
        </w:rPr>
        <w:t>.</w:t>
      </w:r>
    </w:p>
    <w:p w14:paraId="29E370A1" w14:textId="77777777" w:rsidR="00872EDB" w:rsidRDefault="00872EDB" w:rsidP="008175E1">
      <w:pPr>
        <w:ind w:left="-810" w:right="-1350"/>
        <w:rPr>
          <w:position w:val="-6"/>
        </w:rPr>
      </w:pPr>
    </w:p>
    <w:p w14:paraId="1C51069C" w14:textId="266B29D4" w:rsidR="00261AC1" w:rsidRDefault="004E78A1" w:rsidP="008175E1">
      <w:pPr>
        <w:ind w:left="-810" w:right="-1350"/>
        <w:rPr>
          <w:position w:val="-6"/>
        </w:rPr>
      </w:pPr>
      <w:r>
        <w:rPr>
          <w:position w:val="-6"/>
        </w:rPr>
        <w:t>31</w:t>
      </w:r>
      <w:r w:rsidR="00872EDB">
        <w:rPr>
          <w:position w:val="-6"/>
        </w:rPr>
        <w:t xml:space="preserve">. </w:t>
      </w:r>
      <w:r w:rsidR="00261AC1" w:rsidRPr="00261AC1">
        <w:rPr>
          <w:position w:val="-12"/>
        </w:rPr>
        <w:object w:dxaOrig="660" w:dyaOrig="400" w14:anchorId="2109DA80">
          <v:shape id="_x0000_i1074" type="#_x0000_t75" style="width:33.25pt;height:20.3pt" o:ole="">
            <v:imagedata r:id="rId90" o:title=""/>
          </v:shape>
          <o:OLEObject Type="Embed" ProgID="Equation.DSMT4" ShapeID="_x0000_i1074" DrawAspect="Content" ObjectID="_1377430535" r:id="rId91"/>
        </w:object>
      </w:r>
      <w:r w:rsidR="00261AC1">
        <w:rPr>
          <w:position w:val="-6"/>
        </w:rPr>
        <w:t xml:space="preserve"> </w:t>
      </w:r>
      <w:r w:rsidR="00261AC1">
        <w:rPr>
          <w:position w:val="-6"/>
        </w:rPr>
        <w:tab/>
      </w:r>
      <w:r w:rsidR="00261AC1">
        <w:rPr>
          <w:position w:val="-6"/>
        </w:rPr>
        <w:tab/>
      </w:r>
      <w:r>
        <w:rPr>
          <w:position w:val="-6"/>
        </w:rPr>
        <w:t>32</w:t>
      </w:r>
      <w:r w:rsidR="00872EDB">
        <w:rPr>
          <w:position w:val="-6"/>
        </w:rPr>
        <w:t xml:space="preserve">. </w:t>
      </w:r>
      <w:r w:rsidR="00261AC1" w:rsidRPr="00261AC1">
        <w:rPr>
          <w:position w:val="-12"/>
        </w:rPr>
        <w:object w:dxaOrig="1100" w:dyaOrig="400" w14:anchorId="70BDC813">
          <v:shape id="_x0000_i1075" type="#_x0000_t75" style="width:55.4pt;height:20.3pt" o:ole="">
            <v:imagedata r:id="rId92" o:title=""/>
          </v:shape>
          <o:OLEObject Type="Embed" ProgID="Equation.DSMT4" ShapeID="_x0000_i1075" DrawAspect="Content" ObjectID="_1377430536" r:id="rId93"/>
        </w:object>
      </w:r>
      <w:r w:rsidR="00261AC1">
        <w:rPr>
          <w:position w:val="-6"/>
        </w:rPr>
        <w:t xml:space="preserve"> </w:t>
      </w:r>
      <w:r w:rsidR="00261AC1">
        <w:rPr>
          <w:position w:val="-6"/>
        </w:rPr>
        <w:tab/>
      </w:r>
      <w:r>
        <w:rPr>
          <w:position w:val="-6"/>
        </w:rPr>
        <w:t>33</w:t>
      </w:r>
      <w:r w:rsidR="00872EDB">
        <w:rPr>
          <w:position w:val="-6"/>
        </w:rPr>
        <w:t xml:space="preserve">. </w:t>
      </w:r>
      <w:r w:rsidR="00261AC1" w:rsidRPr="00261AC1">
        <w:rPr>
          <w:position w:val="-14"/>
        </w:rPr>
        <w:object w:dxaOrig="860" w:dyaOrig="440" w14:anchorId="4753FB01">
          <v:shape id="_x0000_i1076" type="#_x0000_t75" style="width:43.4pt;height:22.15pt" o:ole="">
            <v:imagedata r:id="rId94" o:title=""/>
          </v:shape>
          <o:OLEObject Type="Embed" ProgID="Equation.DSMT4" ShapeID="_x0000_i1076" DrawAspect="Content" ObjectID="_1377430537" r:id="rId95"/>
        </w:object>
      </w:r>
      <w:r w:rsidR="00261AC1">
        <w:rPr>
          <w:position w:val="-6"/>
        </w:rPr>
        <w:t xml:space="preserve"> </w:t>
      </w:r>
      <w:r w:rsidR="00872EDB">
        <w:rPr>
          <w:position w:val="-6"/>
        </w:rPr>
        <w:tab/>
      </w:r>
    </w:p>
    <w:p w14:paraId="5C30FAF2" w14:textId="77777777" w:rsidR="00261AC1" w:rsidRDefault="00261AC1" w:rsidP="008175E1">
      <w:pPr>
        <w:ind w:left="-810" w:right="-1350"/>
        <w:rPr>
          <w:position w:val="-6"/>
        </w:rPr>
      </w:pPr>
    </w:p>
    <w:p w14:paraId="5E17FB97" w14:textId="77777777" w:rsidR="00261AC1" w:rsidRDefault="00261AC1" w:rsidP="008175E1">
      <w:pPr>
        <w:ind w:left="-810" w:right="-1350"/>
        <w:rPr>
          <w:position w:val="-6"/>
        </w:rPr>
      </w:pPr>
    </w:p>
    <w:p w14:paraId="591BBC5A" w14:textId="77777777" w:rsidR="00261AC1" w:rsidRDefault="00261AC1" w:rsidP="008175E1">
      <w:pPr>
        <w:ind w:left="-810" w:right="-1350"/>
        <w:rPr>
          <w:position w:val="-6"/>
        </w:rPr>
      </w:pPr>
    </w:p>
    <w:p w14:paraId="1815A323" w14:textId="77777777" w:rsidR="00261AC1" w:rsidRDefault="00261AC1" w:rsidP="008175E1">
      <w:pPr>
        <w:ind w:left="-810" w:right="-1350"/>
        <w:rPr>
          <w:position w:val="-6"/>
        </w:rPr>
      </w:pPr>
    </w:p>
    <w:p w14:paraId="1564974C" w14:textId="453B8386" w:rsidR="00872EDB" w:rsidRDefault="004E78A1" w:rsidP="008175E1">
      <w:pPr>
        <w:ind w:left="-810" w:right="-1350"/>
        <w:rPr>
          <w:position w:val="-6"/>
        </w:rPr>
      </w:pPr>
      <w:r>
        <w:rPr>
          <w:position w:val="-6"/>
        </w:rPr>
        <w:t>34</w:t>
      </w:r>
      <w:r w:rsidR="00872EDB">
        <w:rPr>
          <w:position w:val="-6"/>
        </w:rPr>
        <w:t xml:space="preserve">. </w:t>
      </w:r>
      <w:r w:rsidR="00261AC1" w:rsidRPr="00261AC1">
        <w:rPr>
          <w:position w:val="-12"/>
        </w:rPr>
        <w:object w:dxaOrig="1080" w:dyaOrig="400" w14:anchorId="706AF5F2">
          <v:shape id="_x0000_i1077" type="#_x0000_t75" style="width:54.45pt;height:20.3pt" o:ole="">
            <v:imagedata r:id="rId96" o:title=""/>
          </v:shape>
          <o:OLEObject Type="Embed" ProgID="Equation.DSMT4" ShapeID="_x0000_i1077" DrawAspect="Content" ObjectID="_1377430538" r:id="rId97"/>
        </w:object>
      </w:r>
      <w:r w:rsidR="00261AC1">
        <w:rPr>
          <w:position w:val="-6"/>
        </w:rPr>
        <w:t xml:space="preserve"> </w:t>
      </w:r>
      <w:r w:rsidR="00872EDB">
        <w:rPr>
          <w:position w:val="-6"/>
        </w:rPr>
        <w:tab/>
      </w:r>
      <w:r w:rsidR="00261AC1">
        <w:rPr>
          <w:position w:val="-6"/>
        </w:rPr>
        <w:tab/>
      </w:r>
      <w:r>
        <w:rPr>
          <w:position w:val="-6"/>
        </w:rPr>
        <w:t>35</w:t>
      </w:r>
      <w:r w:rsidR="00872EDB">
        <w:rPr>
          <w:position w:val="-6"/>
        </w:rPr>
        <w:t xml:space="preserve">. </w:t>
      </w:r>
      <w:r w:rsidR="00261AC1" w:rsidRPr="00261AC1">
        <w:rPr>
          <w:position w:val="-12"/>
        </w:rPr>
        <w:object w:dxaOrig="1300" w:dyaOrig="400" w14:anchorId="1A78B2E8">
          <v:shape id="_x0000_i1078" type="#_x0000_t75" style="width:64.6pt;height:20.3pt" o:ole="">
            <v:imagedata r:id="rId98" o:title=""/>
          </v:shape>
          <o:OLEObject Type="Embed" ProgID="Equation.DSMT4" ShapeID="_x0000_i1078" DrawAspect="Content" ObjectID="_1377430539" r:id="rId99"/>
        </w:object>
      </w:r>
      <w:r w:rsidR="00261AC1">
        <w:rPr>
          <w:position w:val="-6"/>
        </w:rPr>
        <w:t xml:space="preserve"> </w:t>
      </w:r>
    </w:p>
    <w:p w14:paraId="4F0D0B09" w14:textId="77777777" w:rsidR="00872EDB" w:rsidRDefault="00872EDB" w:rsidP="008175E1">
      <w:pPr>
        <w:ind w:left="-810" w:right="-1350"/>
        <w:rPr>
          <w:position w:val="-6"/>
        </w:rPr>
      </w:pPr>
    </w:p>
    <w:p w14:paraId="3E7AE9B8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50FA098D" w14:textId="77777777" w:rsidR="00E8370B" w:rsidRDefault="00E8370B" w:rsidP="008175E1">
      <w:pPr>
        <w:ind w:left="-810" w:right="-1350"/>
        <w:rPr>
          <w:sz w:val="28"/>
          <w:szCs w:val="28"/>
        </w:rPr>
      </w:pPr>
    </w:p>
    <w:p w14:paraId="41EED6A3" w14:textId="61777583" w:rsidR="00872EDB" w:rsidRPr="00D9638E" w:rsidRDefault="004E78A1" w:rsidP="00E8370B">
      <w:pPr>
        <w:ind w:left="-810" w:right="-1350"/>
      </w:pPr>
      <w:r>
        <w:rPr>
          <w:b/>
        </w:rPr>
        <w:t>36</w:t>
      </w:r>
      <w:r w:rsidR="00872EDB" w:rsidRPr="000D42F5">
        <w:rPr>
          <w:b/>
        </w:rPr>
        <w:t>.</w:t>
      </w:r>
      <w:r w:rsidR="00872EDB" w:rsidRPr="00D9638E">
        <w:t xml:space="preserve"> Des</w:t>
      </w:r>
      <w:r w:rsidR="00E8370B" w:rsidRPr="00D9638E">
        <w:t>cribe the features of the graph</w:t>
      </w:r>
      <w:r w:rsidR="00872EDB" w:rsidRPr="00D9638E">
        <w:t xml:space="preserve"> below using </w:t>
      </w:r>
      <w:r>
        <w:rPr>
          <w:b/>
        </w:rPr>
        <w:t>INTERVAL</w:t>
      </w:r>
      <w:r w:rsidR="00872EDB" w:rsidRPr="00D9638E">
        <w:t xml:space="preserve"> notation</w:t>
      </w:r>
    </w:p>
    <w:p w14:paraId="02ACFF10" w14:textId="59DA3E94" w:rsidR="00872EDB" w:rsidRPr="00D9638E" w:rsidRDefault="00872EDB" w:rsidP="008175E1">
      <w:pPr>
        <w:ind w:left="-810" w:right="-1350"/>
      </w:pPr>
    </w:p>
    <w:p w14:paraId="1721CAD7" w14:textId="34D775C9" w:rsidR="00F354BC" w:rsidRPr="00D9638E" w:rsidRDefault="00F354BC" w:rsidP="008175E1">
      <w:pPr>
        <w:ind w:left="-810" w:right="-1350"/>
      </w:pPr>
      <w:r w:rsidRPr="00D9638E">
        <w:t>Is this a function</w:t>
      </w:r>
      <w:proofErr w:type="gramStart"/>
      <w:r w:rsidRPr="00D9638E">
        <w:t>?_</w:t>
      </w:r>
      <w:proofErr w:type="gramEnd"/>
      <w:r w:rsidRPr="00D9638E">
        <w:t>_________________</w:t>
      </w:r>
      <w:r w:rsidR="007C12E6">
        <w:t xml:space="preserve">  Why?</w:t>
      </w:r>
    </w:p>
    <w:p w14:paraId="066F475E" w14:textId="77777777" w:rsidR="00F354BC" w:rsidRPr="00D9638E" w:rsidRDefault="00F354BC" w:rsidP="008175E1">
      <w:pPr>
        <w:ind w:left="-810" w:right="-1350"/>
      </w:pPr>
    </w:p>
    <w:p w14:paraId="5A324BA7" w14:textId="09D08CB6" w:rsidR="00872EDB" w:rsidRPr="00D9638E" w:rsidRDefault="00872EDB" w:rsidP="008175E1">
      <w:pPr>
        <w:ind w:left="-810" w:right="-1350"/>
      </w:pPr>
      <w:r w:rsidRPr="00D9638E">
        <w:t>Domain</w:t>
      </w:r>
      <w:proofErr w:type="gramStart"/>
      <w:r w:rsidRPr="00D9638E">
        <w:t>:_</w:t>
      </w:r>
      <w:proofErr w:type="gramEnd"/>
      <w:r w:rsidRPr="00D9638E">
        <w:t>______________________</w:t>
      </w:r>
      <w:r w:rsidR="00D9638E">
        <w:t>___</w:t>
      </w:r>
      <w:r w:rsidRPr="00D9638E">
        <w:t>______________</w:t>
      </w:r>
      <w:r w:rsidRPr="00D9638E">
        <w:tab/>
        <w:t>Range:___</w:t>
      </w:r>
      <w:r w:rsidR="00D9638E">
        <w:t>____</w:t>
      </w:r>
      <w:r w:rsidRPr="00D9638E">
        <w:t>______________________________________</w:t>
      </w:r>
    </w:p>
    <w:p w14:paraId="19D622F1" w14:textId="77777777" w:rsidR="00F354BC" w:rsidRPr="00D9638E" w:rsidRDefault="00F354BC" w:rsidP="008175E1">
      <w:pPr>
        <w:ind w:left="-810" w:right="-1350"/>
      </w:pPr>
    </w:p>
    <w:p w14:paraId="470726AE" w14:textId="7863C4B6" w:rsidR="00F354BC" w:rsidRPr="00D9638E" w:rsidRDefault="00F354BC" w:rsidP="008175E1">
      <w:pPr>
        <w:ind w:left="-810" w:right="-1350"/>
      </w:pPr>
      <w:r w:rsidRPr="00D9638E">
        <w:t>Continuity: (Circle one)       Continuous                  Non-Continuous                 Discrete</w:t>
      </w:r>
    </w:p>
    <w:p w14:paraId="568D3BE7" w14:textId="52572114" w:rsidR="00872EDB" w:rsidRPr="00D9638E" w:rsidRDefault="00872EDB" w:rsidP="008175E1">
      <w:pPr>
        <w:ind w:left="-810" w:right="-1350"/>
      </w:pPr>
    </w:p>
    <w:p w14:paraId="033FFEE3" w14:textId="099EC40A" w:rsidR="00872EDB" w:rsidRPr="00D9638E" w:rsidRDefault="00872EDB" w:rsidP="008175E1">
      <w:pPr>
        <w:ind w:left="-810" w:right="-1350"/>
      </w:pPr>
      <w:r w:rsidRPr="00D9638E">
        <w:t>Increasing</w:t>
      </w:r>
      <w:proofErr w:type="gramStart"/>
      <w:r w:rsidRPr="00D9638E">
        <w:t>:_</w:t>
      </w:r>
      <w:proofErr w:type="gramEnd"/>
      <w:r w:rsidRPr="00D9638E">
        <w:t>___________________________</w:t>
      </w:r>
      <w:r w:rsidR="00D9638E">
        <w:t>___</w:t>
      </w:r>
      <w:r w:rsidRPr="00D9638E">
        <w:t>______</w:t>
      </w:r>
      <w:r w:rsidRPr="00D9638E">
        <w:tab/>
        <w:t>Decreasing:__</w:t>
      </w:r>
      <w:r w:rsidR="00D9638E">
        <w:t>____</w:t>
      </w:r>
      <w:r w:rsidRPr="00D9638E">
        <w:t>_________________________________</w:t>
      </w:r>
    </w:p>
    <w:p w14:paraId="267E82B7" w14:textId="77777777" w:rsidR="00F354BC" w:rsidRPr="00D9638E" w:rsidRDefault="00F354BC" w:rsidP="008175E1">
      <w:pPr>
        <w:ind w:left="-810" w:right="-1350"/>
      </w:pPr>
    </w:p>
    <w:p w14:paraId="5E695F0D" w14:textId="33C968F0" w:rsidR="00F354BC" w:rsidRPr="00D9638E" w:rsidRDefault="00F354BC" w:rsidP="008175E1">
      <w:pPr>
        <w:ind w:left="-810" w:right="-1350"/>
      </w:pPr>
      <w:r w:rsidRPr="00D9638E">
        <w:t>Minimum</w:t>
      </w:r>
      <w:proofErr w:type="gramStart"/>
      <w:r w:rsidRPr="00D9638E">
        <w:t>:_</w:t>
      </w:r>
      <w:proofErr w:type="gramEnd"/>
      <w:r w:rsidRPr="00D9638E">
        <w:t>_______________________________</w:t>
      </w:r>
      <w:r w:rsidR="00D9638E">
        <w:t>___</w:t>
      </w:r>
      <w:r w:rsidRPr="00D9638E">
        <w:t xml:space="preserve">___    </w:t>
      </w:r>
      <w:r w:rsidR="00D9638E">
        <w:tab/>
      </w:r>
      <w:r w:rsidRPr="00D9638E">
        <w:t>Maximum: __</w:t>
      </w:r>
      <w:r w:rsidR="00D9638E">
        <w:t>_____</w:t>
      </w:r>
      <w:r w:rsidRPr="00D9638E">
        <w:t>_________________________________</w:t>
      </w:r>
    </w:p>
    <w:p w14:paraId="49220881" w14:textId="77777777" w:rsidR="00872EDB" w:rsidRPr="00D9638E" w:rsidRDefault="00872EDB" w:rsidP="008175E1">
      <w:pPr>
        <w:ind w:left="-810" w:right="-1350"/>
      </w:pPr>
    </w:p>
    <w:p w14:paraId="39AD25FE" w14:textId="03803E32" w:rsidR="00872EDB" w:rsidRPr="00D9638E" w:rsidRDefault="00872EDB" w:rsidP="008175E1">
      <w:pPr>
        <w:ind w:left="-810" w:right="-1350"/>
      </w:pPr>
      <w:r w:rsidRPr="00D9638E">
        <w:t>Positive</w:t>
      </w:r>
      <w:proofErr w:type="gramStart"/>
      <w:r w:rsidRPr="00D9638E">
        <w:t>:_</w:t>
      </w:r>
      <w:proofErr w:type="gramEnd"/>
      <w:r w:rsidRPr="00D9638E">
        <w:t>_______________________________</w:t>
      </w:r>
      <w:r w:rsidR="00D9638E">
        <w:t>___</w:t>
      </w:r>
      <w:r w:rsidRPr="00D9638E">
        <w:t>_____</w:t>
      </w:r>
      <w:r w:rsidRPr="00D9638E">
        <w:tab/>
        <w:t>Negative:_____</w:t>
      </w:r>
      <w:r w:rsidR="00D9638E">
        <w:t>____</w:t>
      </w:r>
      <w:r w:rsidRPr="00D9638E">
        <w:t>_________________________________</w:t>
      </w:r>
    </w:p>
    <w:p w14:paraId="6F752FCD" w14:textId="77777777" w:rsidR="00F354BC" w:rsidRPr="00D9638E" w:rsidRDefault="00F354BC" w:rsidP="008175E1">
      <w:pPr>
        <w:ind w:left="-810" w:right="-1350"/>
      </w:pPr>
    </w:p>
    <w:p w14:paraId="7DB7B32C" w14:textId="3EE41920" w:rsidR="00F354BC" w:rsidRPr="00D9638E" w:rsidRDefault="00F354BC" w:rsidP="008175E1">
      <w:pPr>
        <w:ind w:left="-810" w:right="-1350"/>
      </w:pPr>
      <w:proofErr w:type="gramStart"/>
      <w:r w:rsidRPr="00D9638E">
        <w:rPr>
          <w:i/>
        </w:rPr>
        <w:t>x</w:t>
      </w:r>
      <w:proofErr w:type="gramEnd"/>
      <w:r w:rsidRPr="00D9638E">
        <w:t>-intercept(s): _________________________</w:t>
      </w:r>
      <w:r w:rsidR="00D9638E">
        <w:t>___</w:t>
      </w:r>
      <w:r w:rsidRPr="00D9638E">
        <w:t xml:space="preserve">_____ </w:t>
      </w:r>
      <w:r w:rsidR="00D9638E">
        <w:tab/>
        <w:t xml:space="preserve"> </w:t>
      </w:r>
      <w:r w:rsidRPr="00D9638E">
        <w:rPr>
          <w:i/>
        </w:rPr>
        <w:t>y</w:t>
      </w:r>
      <w:r w:rsidRPr="00D9638E">
        <w:t>-intercept(s): ___</w:t>
      </w:r>
      <w:r w:rsidR="00D9638E">
        <w:t>___</w:t>
      </w:r>
      <w:r w:rsidRPr="00D9638E">
        <w:t>_____________________________</w:t>
      </w:r>
    </w:p>
    <w:p w14:paraId="53AD1768" w14:textId="77777777" w:rsidR="004E78A1" w:rsidRDefault="004E78A1" w:rsidP="004E78A1">
      <w:pPr>
        <w:rPr>
          <w:sz w:val="28"/>
          <w:szCs w:val="28"/>
        </w:rPr>
      </w:pPr>
    </w:p>
    <w:p w14:paraId="40591E32" w14:textId="559267E1" w:rsidR="00872EDB" w:rsidRPr="004E78A1" w:rsidRDefault="004E78A1" w:rsidP="004E78A1">
      <w:pPr>
        <w:tabs>
          <w:tab w:val="left" w:pos="0"/>
        </w:tabs>
        <w:ind w:hanging="810"/>
      </w:pPr>
      <w:r>
        <w:rPr>
          <w:b/>
          <w:sz w:val="28"/>
          <w:szCs w:val="28"/>
        </w:rPr>
        <w:t>37</w:t>
      </w:r>
      <w:r w:rsidR="00872EDB" w:rsidRPr="000D42F5">
        <w:rPr>
          <w:b/>
          <w:sz w:val="28"/>
          <w:szCs w:val="28"/>
        </w:rPr>
        <w:t>.</w:t>
      </w:r>
      <w:r w:rsidR="00872EDB">
        <w:rPr>
          <w:sz w:val="28"/>
          <w:szCs w:val="28"/>
        </w:rPr>
        <w:t xml:space="preserve"> </w:t>
      </w:r>
      <w:r w:rsidR="004E3443" w:rsidRPr="00715BFE">
        <w:rPr>
          <w:sz w:val="28"/>
          <w:szCs w:val="28"/>
        </w:rPr>
        <w:t>Des</w:t>
      </w:r>
      <w:r w:rsidR="004E3443">
        <w:rPr>
          <w:sz w:val="28"/>
          <w:szCs w:val="28"/>
        </w:rPr>
        <w:t>cribe the features of the graph</w:t>
      </w:r>
      <w:r w:rsidR="004E3443" w:rsidRPr="00715BFE">
        <w:rPr>
          <w:sz w:val="28"/>
          <w:szCs w:val="28"/>
        </w:rPr>
        <w:t xml:space="preserve"> below using </w:t>
      </w:r>
      <w:r>
        <w:rPr>
          <w:b/>
          <w:sz w:val="28"/>
          <w:szCs w:val="28"/>
        </w:rPr>
        <w:t>INTERVAL</w:t>
      </w:r>
      <w:r w:rsidR="004E3443" w:rsidRPr="00715BFE">
        <w:rPr>
          <w:sz w:val="28"/>
          <w:szCs w:val="28"/>
        </w:rPr>
        <w:t xml:space="preserve"> notation</w:t>
      </w:r>
    </w:p>
    <w:p w14:paraId="27F6112D" w14:textId="7CB7D8E0" w:rsidR="00872EDB" w:rsidRPr="00715BFE" w:rsidRDefault="00EA7C1E" w:rsidP="00EA7C1E">
      <w:pPr>
        <w:ind w:left="-810" w:right="-135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90496" behindDoc="1" locked="0" layoutInCell="1" allowOverlap="1" wp14:anchorId="5EC62998" wp14:editId="0BE21E7A">
            <wp:simplePos x="0" y="0"/>
            <wp:positionH relativeFrom="column">
              <wp:posOffset>-967740</wp:posOffset>
            </wp:positionH>
            <wp:positionV relativeFrom="paragraph">
              <wp:posOffset>63500</wp:posOffset>
            </wp:positionV>
            <wp:extent cx="2312670" cy="2329815"/>
            <wp:effectExtent l="0" t="0" r="0" b="0"/>
            <wp:wrapTight wrapText="bothSides">
              <wp:wrapPolygon edited="0">
                <wp:start x="0" y="0"/>
                <wp:lineTo x="0" y="21370"/>
                <wp:lineTo x="21351" y="21370"/>
                <wp:lineTo x="21351" y="0"/>
                <wp:lineTo x="0" y="0"/>
              </wp:wrapPolygon>
            </wp:wrapTight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670" cy="232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8C0C2D" w14:textId="0688454E" w:rsidR="00EA7C1E" w:rsidRPr="00D9638E" w:rsidRDefault="00EA7C1E" w:rsidP="00EA7C1E">
      <w:pPr>
        <w:ind w:left="-810" w:right="-1350"/>
      </w:pPr>
      <w:r w:rsidRPr="00D9638E">
        <w:t>Is this a function</w:t>
      </w:r>
      <w:proofErr w:type="gramStart"/>
      <w:r w:rsidRPr="00D9638E">
        <w:t>?_</w:t>
      </w:r>
      <w:proofErr w:type="gramEnd"/>
      <w:r w:rsidRPr="00D9638E">
        <w:t>_________________</w:t>
      </w:r>
      <w:r w:rsidR="007C12E6">
        <w:t xml:space="preserve">  Why?</w:t>
      </w:r>
    </w:p>
    <w:p w14:paraId="28BBFED4" w14:textId="77777777" w:rsidR="00EA7C1E" w:rsidRPr="00D9638E" w:rsidRDefault="00EA7C1E" w:rsidP="00EA7C1E">
      <w:pPr>
        <w:ind w:left="-810" w:right="-1350"/>
      </w:pPr>
    </w:p>
    <w:p w14:paraId="7DD50532" w14:textId="77777777" w:rsidR="00EA7C1E" w:rsidRDefault="00EA7C1E" w:rsidP="00EA7C1E">
      <w:pPr>
        <w:ind w:left="-810" w:right="-1350"/>
      </w:pPr>
      <w:r w:rsidRPr="00D9638E">
        <w:t>Domain</w:t>
      </w:r>
      <w:proofErr w:type="gramStart"/>
      <w:r w:rsidRPr="00D9638E">
        <w:t>:_</w:t>
      </w:r>
      <w:proofErr w:type="gramEnd"/>
      <w:r w:rsidRPr="00D9638E">
        <w:t>______________________</w:t>
      </w:r>
      <w:r>
        <w:t>___</w:t>
      </w:r>
      <w:r w:rsidRPr="00D9638E">
        <w:t>____</w:t>
      </w:r>
      <w:r>
        <w:t>_________</w:t>
      </w:r>
    </w:p>
    <w:p w14:paraId="200D58F2" w14:textId="77777777" w:rsidR="00947855" w:rsidRDefault="00947855" w:rsidP="00EA7C1E">
      <w:pPr>
        <w:ind w:left="-810" w:right="-1350"/>
      </w:pPr>
    </w:p>
    <w:p w14:paraId="4F2BD4BF" w14:textId="70355A27" w:rsidR="00EA7C1E" w:rsidRPr="00D9638E" w:rsidRDefault="00EA7C1E" w:rsidP="00EA7C1E">
      <w:pPr>
        <w:ind w:left="-810" w:right="-1350"/>
      </w:pPr>
      <w:r w:rsidRPr="00D9638E">
        <w:t>Range</w:t>
      </w:r>
      <w:proofErr w:type="gramStart"/>
      <w:r w:rsidRPr="00D9638E">
        <w:t>:_</w:t>
      </w:r>
      <w:proofErr w:type="gramEnd"/>
      <w:r w:rsidRPr="00D9638E">
        <w:t>__</w:t>
      </w:r>
      <w:r>
        <w:t>____</w:t>
      </w:r>
      <w:r w:rsidRPr="00D9638E">
        <w:t>______________________________________</w:t>
      </w:r>
    </w:p>
    <w:p w14:paraId="5F8D7309" w14:textId="77777777" w:rsidR="00EA7C1E" w:rsidRPr="00D9638E" w:rsidRDefault="00EA7C1E" w:rsidP="00EA7C1E">
      <w:pPr>
        <w:ind w:left="-810" w:right="-1350"/>
      </w:pPr>
    </w:p>
    <w:p w14:paraId="5082FD54" w14:textId="440E9704" w:rsidR="00EA7C1E" w:rsidRPr="00D9638E" w:rsidRDefault="00EA7C1E" w:rsidP="00EA7C1E">
      <w:pPr>
        <w:ind w:left="-810" w:right="-1350"/>
      </w:pPr>
      <w:r w:rsidRPr="00D9638E">
        <w:t>Continuity:</w:t>
      </w:r>
      <w:r w:rsidR="00947855">
        <w:t xml:space="preserve">  </w:t>
      </w:r>
      <w:r w:rsidRPr="00D9638E">
        <w:t xml:space="preserve">       Continuous                Non-Continuous                 Discrete</w:t>
      </w:r>
    </w:p>
    <w:p w14:paraId="4C3D7048" w14:textId="77777777" w:rsidR="00EA7C1E" w:rsidRPr="00D9638E" w:rsidRDefault="00EA7C1E" w:rsidP="00EA7C1E">
      <w:pPr>
        <w:ind w:left="-810" w:right="-1350"/>
      </w:pPr>
    </w:p>
    <w:p w14:paraId="7EC44586" w14:textId="77777777" w:rsidR="00947855" w:rsidRDefault="00EA7C1E" w:rsidP="00EA7C1E">
      <w:pPr>
        <w:ind w:left="-810" w:right="-1350"/>
      </w:pPr>
      <w:r w:rsidRPr="00D9638E">
        <w:t>Increasing</w:t>
      </w:r>
      <w:proofErr w:type="gramStart"/>
      <w:r w:rsidRPr="00D9638E">
        <w:t>:_</w:t>
      </w:r>
      <w:proofErr w:type="gramEnd"/>
      <w:r w:rsidRPr="00D9638E">
        <w:t>___________________________</w:t>
      </w:r>
      <w:r>
        <w:t>___</w:t>
      </w:r>
      <w:r w:rsidRPr="00D9638E">
        <w:t>______</w:t>
      </w:r>
      <w:r w:rsidRPr="00D9638E">
        <w:tab/>
      </w:r>
    </w:p>
    <w:p w14:paraId="4841CBC4" w14:textId="77777777" w:rsidR="00947855" w:rsidRDefault="00947855" w:rsidP="00EA7C1E">
      <w:pPr>
        <w:ind w:left="-810" w:right="-1350"/>
      </w:pPr>
    </w:p>
    <w:p w14:paraId="6C096228" w14:textId="4AAC1F83" w:rsidR="00EA7C1E" w:rsidRPr="00D9638E" w:rsidRDefault="00EA7C1E" w:rsidP="00EA7C1E">
      <w:pPr>
        <w:ind w:left="-810" w:right="-1350"/>
      </w:pPr>
      <w:r w:rsidRPr="00D9638E">
        <w:t>Decreasing</w:t>
      </w:r>
      <w:proofErr w:type="gramStart"/>
      <w:r w:rsidRPr="00D9638E">
        <w:t>:_</w:t>
      </w:r>
      <w:proofErr w:type="gramEnd"/>
      <w:r w:rsidRPr="00D9638E">
        <w:t>_</w:t>
      </w:r>
      <w:r>
        <w:t>____</w:t>
      </w:r>
      <w:r w:rsidRPr="00D9638E">
        <w:t>_________________________________</w:t>
      </w:r>
    </w:p>
    <w:p w14:paraId="3F0776DE" w14:textId="77777777" w:rsidR="00EA7C1E" w:rsidRPr="00D9638E" w:rsidRDefault="00EA7C1E" w:rsidP="00EA7C1E">
      <w:pPr>
        <w:ind w:left="-810" w:right="-1350"/>
      </w:pPr>
    </w:p>
    <w:p w14:paraId="1C67F080" w14:textId="2B9B54FD" w:rsidR="00EA7C1E" w:rsidRPr="00D9638E" w:rsidRDefault="00EA7C1E" w:rsidP="00EA7C1E">
      <w:pPr>
        <w:ind w:left="-810" w:right="-1350"/>
      </w:pPr>
      <w:r w:rsidRPr="00D9638E">
        <w:t>Minimum</w:t>
      </w:r>
      <w:proofErr w:type="gramStart"/>
      <w:r w:rsidRPr="00D9638E">
        <w:t>:_</w:t>
      </w:r>
      <w:proofErr w:type="gramEnd"/>
      <w:r w:rsidRPr="00D9638E">
        <w:t>_______________</w:t>
      </w:r>
      <w:r>
        <w:t>___</w:t>
      </w:r>
      <w:r w:rsidRPr="00D9638E">
        <w:t xml:space="preserve">___    </w:t>
      </w:r>
      <w:r>
        <w:tab/>
      </w:r>
      <w:r w:rsidRPr="00D9638E">
        <w:t>Maximum: __</w:t>
      </w:r>
      <w:r>
        <w:t>_____</w:t>
      </w:r>
      <w:r w:rsidR="00947855">
        <w:t>______________</w:t>
      </w:r>
      <w:r w:rsidRPr="00D9638E">
        <w:t>__</w:t>
      </w:r>
    </w:p>
    <w:p w14:paraId="5A822DC6" w14:textId="77777777" w:rsidR="00EA7C1E" w:rsidRPr="00D9638E" w:rsidRDefault="00EA7C1E" w:rsidP="00EA7C1E">
      <w:pPr>
        <w:ind w:left="-810" w:right="-1350"/>
      </w:pPr>
    </w:p>
    <w:p w14:paraId="4F22E583" w14:textId="77777777" w:rsidR="00EA7C1E" w:rsidRPr="00D9638E" w:rsidRDefault="00EA7C1E" w:rsidP="00EA7C1E">
      <w:pPr>
        <w:ind w:left="-810" w:right="-1350"/>
      </w:pPr>
      <w:r w:rsidRPr="00D9638E">
        <w:t>Positive</w:t>
      </w:r>
      <w:proofErr w:type="gramStart"/>
      <w:r w:rsidRPr="00D9638E">
        <w:t>:_</w:t>
      </w:r>
      <w:proofErr w:type="gramEnd"/>
      <w:r w:rsidRPr="00D9638E">
        <w:t>_______________________________</w:t>
      </w:r>
      <w:r>
        <w:t>___</w:t>
      </w:r>
      <w:r w:rsidRPr="00D9638E">
        <w:t>_____</w:t>
      </w:r>
      <w:r w:rsidRPr="00D9638E">
        <w:tab/>
        <w:t>Negative:_____</w:t>
      </w:r>
      <w:r>
        <w:t>____</w:t>
      </w:r>
      <w:r w:rsidRPr="00D9638E">
        <w:t>_________________________________</w:t>
      </w:r>
    </w:p>
    <w:p w14:paraId="08CBB19A" w14:textId="77777777" w:rsidR="00EA7C1E" w:rsidRPr="00D9638E" w:rsidRDefault="00EA7C1E" w:rsidP="00EA7C1E">
      <w:pPr>
        <w:ind w:left="-810" w:right="-1350"/>
      </w:pPr>
    </w:p>
    <w:p w14:paraId="610EC0F9" w14:textId="1F1662F7" w:rsidR="00872EDB" w:rsidRPr="00715BFE" w:rsidRDefault="00EA7C1E" w:rsidP="00EA7C1E">
      <w:pPr>
        <w:ind w:left="-810" w:right="-1350"/>
        <w:rPr>
          <w:sz w:val="28"/>
          <w:szCs w:val="28"/>
        </w:rPr>
      </w:pPr>
      <w:proofErr w:type="gramStart"/>
      <w:r w:rsidRPr="00D9638E">
        <w:rPr>
          <w:i/>
        </w:rPr>
        <w:t>x</w:t>
      </w:r>
      <w:proofErr w:type="gramEnd"/>
      <w:r w:rsidRPr="00D9638E">
        <w:t>-intercept(s): _________________________</w:t>
      </w:r>
      <w:r>
        <w:t>___</w:t>
      </w:r>
      <w:r w:rsidRPr="00D9638E">
        <w:t xml:space="preserve">_____ </w:t>
      </w:r>
      <w:r>
        <w:tab/>
        <w:t xml:space="preserve"> </w:t>
      </w:r>
      <w:r w:rsidRPr="00D9638E">
        <w:rPr>
          <w:i/>
        </w:rPr>
        <w:t>y</w:t>
      </w:r>
      <w:r w:rsidRPr="00D9638E">
        <w:t>-intercept(s): ___</w:t>
      </w:r>
      <w:r>
        <w:t>___</w:t>
      </w:r>
      <w:r w:rsidRPr="00D9638E">
        <w:t>_____________________________</w:t>
      </w:r>
    </w:p>
    <w:p w14:paraId="0A8E097D" w14:textId="77777777" w:rsidR="004E3443" w:rsidRDefault="004E3443" w:rsidP="008175E1">
      <w:pPr>
        <w:ind w:left="-810" w:right="-1350"/>
        <w:rPr>
          <w:sz w:val="28"/>
          <w:szCs w:val="28"/>
        </w:rPr>
      </w:pPr>
    </w:p>
    <w:p w14:paraId="060EC7AC" w14:textId="77777777" w:rsidR="004E3443" w:rsidRDefault="004E3443" w:rsidP="008175E1">
      <w:pPr>
        <w:ind w:left="-810" w:right="-1350"/>
        <w:rPr>
          <w:sz w:val="28"/>
          <w:szCs w:val="28"/>
        </w:rPr>
      </w:pPr>
    </w:p>
    <w:p w14:paraId="0E0DFCCF" w14:textId="0249DA2F" w:rsidR="00872EDB" w:rsidRPr="00715BFE" w:rsidRDefault="004E78A1" w:rsidP="008175E1">
      <w:pPr>
        <w:ind w:left="-810" w:right="-1350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8</w:t>
      </w:r>
      <w:r w:rsidR="00872EDB" w:rsidRPr="000D42F5">
        <w:rPr>
          <w:b/>
          <w:sz w:val="28"/>
          <w:szCs w:val="28"/>
        </w:rPr>
        <w:t>.</w:t>
      </w:r>
      <w:r w:rsidR="00872EDB">
        <w:rPr>
          <w:sz w:val="28"/>
          <w:szCs w:val="28"/>
        </w:rPr>
        <w:t xml:space="preserve"> </w:t>
      </w:r>
      <w:r w:rsidR="00872EDB" w:rsidRPr="00715BFE">
        <w:rPr>
          <w:sz w:val="28"/>
          <w:szCs w:val="28"/>
        </w:rPr>
        <w:t>Des</w:t>
      </w:r>
      <w:r w:rsidR="004E3443">
        <w:rPr>
          <w:sz w:val="28"/>
          <w:szCs w:val="28"/>
        </w:rPr>
        <w:t>cribe the features of the graph</w:t>
      </w:r>
      <w:r w:rsidR="00872EDB" w:rsidRPr="00715BFE">
        <w:rPr>
          <w:sz w:val="28"/>
          <w:szCs w:val="28"/>
        </w:rPr>
        <w:t xml:space="preserve"> below using </w:t>
      </w:r>
      <w:r w:rsidR="00872EDB" w:rsidRPr="004E3443">
        <w:rPr>
          <w:b/>
          <w:sz w:val="28"/>
          <w:szCs w:val="28"/>
        </w:rPr>
        <w:t>SET</w:t>
      </w:r>
      <w:r w:rsidR="00872EDB" w:rsidRPr="00715BFE">
        <w:rPr>
          <w:sz w:val="28"/>
          <w:szCs w:val="28"/>
        </w:rPr>
        <w:t xml:space="preserve"> </w:t>
      </w:r>
      <w:r w:rsidR="00872EDB" w:rsidRPr="004E3443">
        <w:rPr>
          <w:b/>
          <w:sz w:val="28"/>
          <w:szCs w:val="28"/>
        </w:rPr>
        <w:t>BUILDER</w:t>
      </w:r>
      <w:r w:rsidR="00872EDB" w:rsidRPr="00715BFE">
        <w:rPr>
          <w:sz w:val="28"/>
          <w:szCs w:val="28"/>
        </w:rPr>
        <w:t xml:space="preserve"> notation</w:t>
      </w:r>
    </w:p>
    <w:p w14:paraId="49A83756" w14:textId="5924D63C" w:rsidR="00872EDB" w:rsidRPr="00715BFE" w:rsidRDefault="00947855" w:rsidP="008175E1">
      <w:pPr>
        <w:ind w:left="-810" w:right="-135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91520" behindDoc="1" locked="0" layoutInCell="1" allowOverlap="1" wp14:anchorId="24FAF609" wp14:editId="753B982E">
            <wp:simplePos x="0" y="0"/>
            <wp:positionH relativeFrom="column">
              <wp:posOffset>-906780</wp:posOffset>
            </wp:positionH>
            <wp:positionV relativeFrom="paragraph">
              <wp:posOffset>78105</wp:posOffset>
            </wp:positionV>
            <wp:extent cx="2734310" cy="2646680"/>
            <wp:effectExtent l="0" t="0" r="0" b="0"/>
            <wp:wrapTight wrapText="bothSides">
              <wp:wrapPolygon edited="0">
                <wp:start x="10083" y="1399"/>
                <wp:lineTo x="3160" y="3576"/>
                <wp:lineTo x="3160" y="9173"/>
                <wp:lineTo x="1806" y="11660"/>
                <wp:lineTo x="3160" y="14148"/>
                <wp:lineTo x="3160" y="17879"/>
                <wp:lineTo x="7223" y="19123"/>
                <wp:lineTo x="10986" y="19434"/>
                <wp:lineTo x="11738" y="19434"/>
                <wp:lineTo x="15049" y="19123"/>
                <wp:lineTo x="18510" y="17879"/>
                <wp:lineTo x="18811" y="14148"/>
                <wp:lineTo x="19714" y="12282"/>
                <wp:lineTo x="19563" y="11660"/>
                <wp:lineTo x="18359" y="9173"/>
                <wp:lineTo x="18660" y="3731"/>
                <wp:lineTo x="17457" y="3265"/>
                <wp:lineTo x="10986" y="1399"/>
                <wp:lineTo x="10083" y="1399"/>
              </wp:wrapPolygon>
            </wp:wrapTight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310" cy="264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095BE0" w14:textId="77777777" w:rsidR="00947855" w:rsidRPr="00715BFE" w:rsidRDefault="00947855" w:rsidP="00947855">
      <w:pPr>
        <w:ind w:left="-810" w:right="-1350"/>
        <w:rPr>
          <w:sz w:val="28"/>
          <w:szCs w:val="28"/>
        </w:rPr>
      </w:pPr>
    </w:p>
    <w:p w14:paraId="1D16739F" w14:textId="5F9587D1" w:rsidR="00947855" w:rsidRPr="00D9638E" w:rsidRDefault="00947855" w:rsidP="00947855">
      <w:pPr>
        <w:ind w:left="-810" w:right="-1350" w:firstLine="810"/>
      </w:pPr>
      <w:r w:rsidRPr="00D9638E">
        <w:t>Is this a function</w:t>
      </w:r>
      <w:proofErr w:type="gramStart"/>
      <w:r w:rsidRPr="00D9638E">
        <w:t>?_</w:t>
      </w:r>
      <w:proofErr w:type="gramEnd"/>
      <w:r w:rsidRPr="00D9638E">
        <w:t>_________________</w:t>
      </w:r>
      <w:r w:rsidR="007C12E6">
        <w:t xml:space="preserve">  Why?</w:t>
      </w:r>
    </w:p>
    <w:p w14:paraId="015E6D0A" w14:textId="77777777" w:rsidR="00947855" w:rsidRPr="00D9638E" w:rsidRDefault="00947855" w:rsidP="00947855">
      <w:pPr>
        <w:ind w:left="-810" w:right="-1350"/>
      </w:pPr>
    </w:p>
    <w:p w14:paraId="1E89B6AE" w14:textId="37758121" w:rsidR="00947855" w:rsidRDefault="00947855" w:rsidP="00947855">
      <w:pPr>
        <w:ind w:left="-810" w:right="-1350" w:firstLine="810"/>
      </w:pPr>
      <w:r w:rsidRPr="00D9638E">
        <w:t>Domain</w:t>
      </w:r>
      <w:proofErr w:type="gramStart"/>
      <w:r w:rsidRPr="00D9638E">
        <w:t>:_</w:t>
      </w:r>
      <w:proofErr w:type="gramEnd"/>
      <w:r w:rsidRPr="00D9638E">
        <w:t>______________________</w:t>
      </w:r>
      <w:r>
        <w:t>___</w:t>
      </w:r>
      <w:r w:rsidRPr="00D9638E">
        <w:t>____</w:t>
      </w:r>
      <w:r>
        <w:t>___</w:t>
      </w:r>
      <w:r w:rsidR="000D42F5">
        <w:t>____</w:t>
      </w:r>
      <w:r>
        <w:t>______</w:t>
      </w:r>
    </w:p>
    <w:p w14:paraId="243204D6" w14:textId="77777777" w:rsidR="00947855" w:rsidRDefault="00947855" w:rsidP="00947855">
      <w:pPr>
        <w:ind w:left="-810" w:right="-1350"/>
      </w:pPr>
    </w:p>
    <w:p w14:paraId="2DF039A2" w14:textId="77777777" w:rsidR="00947855" w:rsidRPr="00D9638E" w:rsidRDefault="00947855" w:rsidP="00947855">
      <w:pPr>
        <w:ind w:left="-810" w:right="-1350" w:firstLine="810"/>
      </w:pPr>
      <w:r w:rsidRPr="00D9638E">
        <w:t>Range</w:t>
      </w:r>
      <w:proofErr w:type="gramStart"/>
      <w:r w:rsidRPr="00D9638E">
        <w:t>:_</w:t>
      </w:r>
      <w:proofErr w:type="gramEnd"/>
      <w:r w:rsidRPr="00D9638E">
        <w:t>__</w:t>
      </w:r>
      <w:r>
        <w:t>____</w:t>
      </w:r>
      <w:r w:rsidRPr="00D9638E">
        <w:t>______________________________________</w:t>
      </w:r>
    </w:p>
    <w:p w14:paraId="73DFBA4D" w14:textId="77777777" w:rsidR="00947855" w:rsidRPr="00D9638E" w:rsidRDefault="00947855" w:rsidP="00947855">
      <w:pPr>
        <w:ind w:left="-810" w:right="-1350"/>
      </w:pPr>
    </w:p>
    <w:p w14:paraId="68FB183D" w14:textId="77777777" w:rsidR="00947855" w:rsidRPr="00D9638E" w:rsidRDefault="00947855" w:rsidP="00947855">
      <w:pPr>
        <w:ind w:left="-810" w:right="-1350"/>
      </w:pPr>
      <w:r w:rsidRPr="00D9638E">
        <w:t>Continuity:</w:t>
      </w:r>
      <w:r>
        <w:t xml:space="preserve">  </w:t>
      </w:r>
      <w:r w:rsidRPr="00D9638E">
        <w:t xml:space="preserve">       Continuous                Non-Continuous                 Discrete</w:t>
      </w:r>
    </w:p>
    <w:p w14:paraId="03DDD2C7" w14:textId="77777777" w:rsidR="00947855" w:rsidRPr="00D9638E" w:rsidRDefault="00947855" w:rsidP="00947855">
      <w:pPr>
        <w:ind w:left="-810" w:right="-1350"/>
      </w:pPr>
    </w:p>
    <w:p w14:paraId="6FEBBE02" w14:textId="77777777" w:rsidR="00947855" w:rsidRDefault="00947855" w:rsidP="00947855">
      <w:pPr>
        <w:ind w:left="-810" w:right="-1350" w:firstLine="810"/>
      </w:pPr>
      <w:r w:rsidRPr="00D9638E">
        <w:t>Increasing</w:t>
      </w:r>
      <w:proofErr w:type="gramStart"/>
      <w:r w:rsidRPr="00D9638E">
        <w:t>:_</w:t>
      </w:r>
      <w:proofErr w:type="gramEnd"/>
      <w:r w:rsidRPr="00D9638E">
        <w:t>___________________________</w:t>
      </w:r>
      <w:r>
        <w:t>___</w:t>
      </w:r>
      <w:r w:rsidRPr="00D9638E">
        <w:t>______</w:t>
      </w:r>
      <w:r w:rsidRPr="00D9638E">
        <w:tab/>
      </w:r>
    </w:p>
    <w:p w14:paraId="41E548E4" w14:textId="77777777" w:rsidR="00947855" w:rsidRDefault="00947855" w:rsidP="00947855">
      <w:pPr>
        <w:ind w:left="-810" w:right="-1350"/>
      </w:pPr>
    </w:p>
    <w:p w14:paraId="142A178A" w14:textId="77777777" w:rsidR="00947855" w:rsidRPr="00D9638E" w:rsidRDefault="00947855" w:rsidP="00947855">
      <w:pPr>
        <w:ind w:left="-810" w:right="-1350" w:firstLine="810"/>
      </w:pPr>
      <w:r w:rsidRPr="00D9638E">
        <w:t>Decreasing</w:t>
      </w:r>
      <w:proofErr w:type="gramStart"/>
      <w:r w:rsidRPr="00D9638E">
        <w:t>:_</w:t>
      </w:r>
      <w:proofErr w:type="gramEnd"/>
      <w:r w:rsidRPr="00D9638E">
        <w:t>_</w:t>
      </w:r>
      <w:r>
        <w:t>____</w:t>
      </w:r>
      <w:r w:rsidRPr="00D9638E">
        <w:t>_________________________________</w:t>
      </w:r>
    </w:p>
    <w:p w14:paraId="2DD5D244" w14:textId="77777777" w:rsidR="00947855" w:rsidRPr="00D9638E" w:rsidRDefault="00947855" w:rsidP="00947855">
      <w:pPr>
        <w:ind w:left="-810" w:right="-1350"/>
      </w:pPr>
    </w:p>
    <w:p w14:paraId="7EF038F7" w14:textId="77777777" w:rsidR="00947855" w:rsidRPr="00D9638E" w:rsidRDefault="00947855" w:rsidP="00947855">
      <w:pPr>
        <w:ind w:left="-810" w:right="-1350"/>
      </w:pPr>
      <w:r w:rsidRPr="00D9638E">
        <w:t>Minimum</w:t>
      </w:r>
      <w:proofErr w:type="gramStart"/>
      <w:r w:rsidRPr="00D9638E">
        <w:t>:_</w:t>
      </w:r>
      <w:proofErr w:type="gramEnd"/>
      <w:r w:rsidRPr="00D9638E">
        <w:t>_______________</w:t>
      </w:r>
      <w:r>
        <w:t>___</w:t>
      </w:r>
      <w:r w:rsidRPr="00D9638E">
        <w:t xml:space="preserve">___    </w:t>
      </w:r>
      <w:r>
        <w:tab/>
      </w:r>
      <w:r w:rsidRPr="00D9638E">
        <w:t>Maximum: __</w:t>
      </w:r>
      <w:r>
        <w:t>___________________</w:t>
      </w:r>
      <w:r w:rsidRPr="00D9638E">
        <w:t>__</w:t>
      </w:r>
    </w:p>
    <w:p w14:paraId="60C659C2" w14:textId="77777777" w:rsidR="00947855" w:rsidRPr="00D9638E" w:rsidRDefault="00947855" w:rsidP="00947855">
      <w:pPr>
        <w:ind w:left="-810" w:right="-1350"/>
      </w:pPr>
    </w:p>
    <w:p w14:paraId="346E553F" w14:textId="77777777" w:rsidR="00947855" w:rsidRPr="00D9638E" w:rsidRDefault="00947855" w:rsidP="00947855">
      <w:pPr>
        <w:ind w:left="-810" w:right="-1350"/>
      </w:pPr>
      <w:r w:rsidRPr="00D9638E">
        <w:t>Positive</w:t>
      </w:r>
      <w:proofErr w:type="gramStart"/>
      <w:r w:rsidRPr="00D9638E">
        <w:t>:_</w:t>
      </w:r>
      <w:proofErr w:type="gramEnd"/>
      <w:r w:rsidRPr="00D9638E">
        <w:t>_______________________________</w:t>
      </w:r>
      <w:r>
        <w:t>___</w:t>
      </w:r>
      <w:r w:rsidRPr="00D9638E">
        <w:t>_____</w:t>
      </w:r>
      <w:r w:rsidRPr="00D9638E">
        <w:tab/>
        <w:t>Negative:_____</w:t>
      </w:r>
      <w:r>
        <w:t>____</w:t>
      </w:r>
      <w:r w:rsidRPr="00D9638E">
        <w:t>_________________________________</w:t>
      </w:r>
    </w:p>
    <w:p w14:paraId="07C92FB3" w14:textId="77777777" w:rsidR="00947855" w:rsidRPr="00D9638E" w:rsidRDefault="00947855" w:rsidP="00947855">
      <w:pPr>
        <w:ind w:left="-810" w:right="-1350"/>
      </w:pPr>
    </w:p>
    <w:p w14:paraId="4C37A963" w14:textId="77777777" w:rsidR="00947855" w:rsidRPr="00715BFE" w:rsidRDefault="00947855" w:rsidP="00947855">
      <w:pPr>
        <w:ind w:left="-810" w:right="-1350"/>
        <w:rPr>
          <w:sz w:val="28"/>
          <w:szCs w:val="28"/>
        </w:rPr>
      </w:pPr>
      <w:proofErr w:type="gramStart"/>
      <w:r w:rsidRPr="00D9638E">
        <w:rPr>
          <w:i/>
        </w:rPr>
        <w:t>x</w:t>
      </w:r>
      <w:proofErr w:type="gramEnd"/>
      <w:r w:rsidRPr="00D9638E">
        <w:t>-intercept(s): _________________________</w:t>
      </w:r>
      <w:r>
        <w:t>___</w:t>
      </w:r>
      <w:r w:rsidRPr="00D9638E">
        <w:t xml:space="preserve">_____ </w:t>
      </w:r>
      <w:r>
        <w:tab/>
        <w:t xml:space="preserve"> </w:t>
      </w:r>
      <w:r w:rsidRPr="00D9638E">
        <w:rPr>
          <w:i/>
        </w:rPr>
        <w:t>y</w:t>
      </w:r>
      <w:r w:rsidRPr="00D9638E">
        <w:t>-intercept(s): ___</w:t>
      </w:r>
      <w:r>
        <w:t>___</w:t>
      </w:r>
      <w:r w:rsidRPr="00D9638E">
        <w:t>_____________________________</w:t>
      </w:r>
    </w:p>
    <w:p w14:paraId="0E6A201F" w14:textId="77777777" w:rsidR="00947855" w:rsidRDefault="00947855" w:rsidP="00947855">
      <w:pPr>
        <w:ind w:left="-810" w:right="-1350"/>
        <w:rPr>
          <w:sz w:val="28"/>
          <w:szCs w:val="28"/>
        </w:rPr>
      </w:pPr>
    </w:p>
    <w:p w14:paraId="6004A7D9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2DA80687" w14:textId="77777777" w:rsidR="00872EDB" w:rsidRDefault="00872EDB" w:rsidP="008175E1">
      <w:pPr>
        <w:ind w:left="-810" w:right="-1350"/>
        <w:rPr>
          <w:sz w:val="28"/>
          <w:szCs w:val="28"/>
        </w:rPr>
      </w:pPr>
    </w:p>
    <w:p w14:paraId="67909140" w14:textId="77777777" w:rsidR="004E3443" w:rsidRDefault="004E3443" w:rsidP="008175E1">
      <w:pPr>
        <w:ind w:left="-810" w:right="-1350"/>
        <w:rPr>
          <w:sz w:val="28"/>
          <w:szCs w:val="28"/>
        </w:rPr>
      </w:pPr>
    </w:p>
    <w:p w14:paraId="302123C9" w14:textId="6643F98A" w:rsidR="00947855" w:rsidRDefault="00947855">
      <w:pPr>
        <w:rPr>
          <w:sz w:val="28"/>
          <w:szCs w:val="28"/>
        </w:rPr>
      </w:pPr>
    </w:p>
    <w:p w14:paraId="2C992786" w14:textId="7939A2E3" w:rsidR="004E3443" w:rsidRDefault="00F14BFA" w:rsidP="00DC61CE">
      <w:pPr>
        <w:ind w:right="-135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92544" behindDoc="1" locked="0" layoutInCell="1" allowOverlap="1" wp14:anchorId="6DD15A73" wp14:editId="3DE7CAD6">
            <wp:simplePos x="0" y="0"/>
            <wp:positionH relativeFrom="column">
              <wp:posOffset>1943100</wp:posOffset>
            </wp:positionH>
            <wp:positionV relativeFrom="paragraph">
              <wp:posOffset>-391</wp:posOffset>
            </wp:positionV>
            <wp:extent cx="3921369" cy="2862485"/>
            <wp:effectExtent l="0" t="0" r="3175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1369" cy="286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D3182F3" w14:textId="34F93E77" w:rsidR="003F2588" w:rsidRDefault="004E78A1" w:rsidP="00DC61CE">
      <w:pPr>
        <w:ind w:left="-810" w:right="-1350"/>
        <w:rPr>
          <w:sz w:val="28"/>
          <w:szCs w:val="28"/>
        </w:rPr>
      </w:pPr>
      <w:r>
        <w:rPr>
          <w:b/>
          <w:sz w:val="28"/>
          <w:szCs w:val="28"/>
        </w:rPr>
        <w:t>39</w:t>
      </w:r>
      <w:r w:rsidR="00872EDB" w:rsidRPr="000D42F5">
        <w:rPr>
          <w:b/>
          <w:sz w:val="28"/>
          <w:szCs w:val="28"/>
        </w:rPr>
        <w:t>.</w:t>
      </w:r>
      <w:r w:rsidR="00872EDB">
        <w:rPr>
          <w:sz w:val="28"/>
          <w:szCs w:val="28"/>
        </w:rPr>
        <w:t xml:space="preserve">  Describe the features </w:t>
      </w:r>
    </w:p>
    <w:p w14:paraId="74FEBE83" w14:textId="77777777" w:rsidR="003F2588" w:rsidRDefault="00872EDB" w:rsidP="00DC61CE">
      <w:pPr>
        <w:ind w:left="-810" w:right="-1350"/>
        <w:rPr>
          <w:sz w:val="28"/>
          <w:szCs w:val="28"/>
        </w:rPr>
      </w:pPr>
      <w:proofErr w:type="gramStart"/>
      <w:r>
        <w:rPr>
          <w:sz w:val="28"/>
          <w:szCs w:val="28"/>
        </w:rPr>
        <w:t>of</w:t>
      </w:r>
      <w:proofErr w:type="gramEnd"/>
      <w:r>
        <w:rPr>
          <w:sz w:val="28"/>
          <w:szCs w:val="28"/>
        </w:rPr>
        <w:t xml:space="preserve"> the function using </w:t>
      </w:r>
    </w:p>
    <w:p w14:paraId="1F67BECA" w14:textId="77777777" w:rsidR="00F14BFA" w:rsidRDefault="00872EDB" w:rsidP="00F14BFA">
      <w:pPr>
        <w:ind w:left="-810" w:right="-1350"/>
        <w:rPr>
          <w:sz w:val="28"/>
          <w:szCs w:val="28"/>
        </w:rPr>
      </w:pPr>
      <w:r w:rsidRPr="004E3443">
        <w:rPr>
          <w:b/>
          <w:sz w:val="28"/>
          <w:szCs w:val="28"/>
        </w:rPr>
        <w:t>INTERVAL</w:t>
      </w:r>
      <w:r>
        <w:rPr>
          <w:sz w:val="28"/>
          <w:szCs w:val="28"/>
        </w:rPr>
        <w:t xml:space="preserve"> </w:t>
      </w:r>
      <w:r w:rsidRPr="004E3443">
        <w:rPr>
          <w:b/>
          <w:sz w:val="28"/>
          <w:szCs w:val="28"/>
        </w:rPr>
        <w:t>NOTATION</w:t>
      </w:r>
      <w:r w:rsidR="003F2588">
        <w:rPr>
          <w:b/>
          <w:sz w:val="28"/>
          <w:szCs w:val="28"/>
        </w:rPr>
        <w:t>.</w:t>
      </w:r>
    </w:p>
    <w:p w14:paraId="602283C0" w14:textId="77777777" w:rsidR="00F14BFA" w:rsidRDefault="00F14BFA" w:rsidP="00F14BFA">
      <w:pPr>
        <w:ind w:left="-810" w:right="-1350"/>
        <w:rPr>
          <w:sz w:val="28"/>
          <w:szCs w:val="28"/>
        </w:rPr>
      </w:pPr>
    </w:p>
    <w:p w14:paraId="5CF64AA2" w14:textId="77777777" w:rsidR="00F14BFA" w:rsidRDefault="00F14BFA" w:rsidP="00F14BFA">
      <w:pPr>
        <w:ind w:left="-810" w:right="-1350"/>
        <w:rPr>
          <w:sz w:val="28"/>
          <w:szCs w:val="28"/>
        </w:rPr>
      </w:pPr>
      <w:r w:rsidRPr="00D9638E">
        <w:t>Is this a function</w:t>
      </w:r>
      <w:proofErr w:type="gramStart"/>
      <w:r w:rsidRPr="00D9638E">
        <w:t>?_</w:t>
      </w:r>
      <w:proofErr w:type="gramEnd"/>
      <w:r w:rsidRPr="00D9638E">
        <w:t>_________________</w:t>
      </w:r>
    </w:p>
    <w:p w14:paraId="055A0FF7" w14:textId="77777777" w:rsidR="00F14BFA" w:rsidRDefault="00F14BFA" w:rsidP="00F14BFA">
      <w:pPr>
        <w:ind w:left="-810" w:right="-1350"/>
        <w:rPr>
          <w:sz w:val="28"/>
          <w:szCs w:val="28"/>
        </w:rPr>
      </w:pPr>
    </w:p>
    <w:p w14:paraId="3D95D642" w14:textId="214254E9" w:rsidR="00F14BFA" w:rsidRDefault="00F14BFA" w:rsidP="00F14BFA">
      <w:pPr>
        <w:ind w:left="-810" w:right="-1350"/>
        <w:rPr>
          <w:sz w:val="28"/>
          <w:szCs w:val="28"/>
        </w:rPr>
      </w:pPr>
      <w:r w:rsidRPr="00D9638E">
        <w:t>Domain</w:t>
      </w:r>
      <w:proofErr w:type="gramStart"/>
      <w:r w:rsidRPr="00D9638E">
        <w:t>:_</w:t>
      </w:r>
      <w:proofErr w:type="gramEnd"/>
      <w:r w:rsidRPr="00D9638E">
        <w:t>_____________________</w:t>
      </w:r>
      <w:r>
        <w:t>___</w:t>
      </w:r>
      <w:r w:rsidRPr="00D9638E">
        <w:t>____</w:t>
      </w:r>
      <w:r>
        <w:t>_________</w:t>
      </w:r>
    </w:p>
    <w:p w14:paraId="72937B76" w14:textId="77777777" w:rsidR="00F14BFA" w:rsidRDefault="00F14BFA" w:rsidP="00F14BFA">
      <w:pPr>
        <w:ind w:left="-810" w:right="-1350"/>
        <w:rPr>
          <w:sz w:val="28"/>
          <w:szCs w:val="28"/>
        </w:rPr>
      </w:pPr>
    </w:p>
    <w:p w14:paraId="1A12D891" w14:textId="08C03169" w:rsidR="00F14BFA" w:rsidRPr="00F14BFA" w:rsidRDefault="00F14BFA" w:rsidP="00F14BFA">
      <w:pPr>
        <w:ind w:left="-810" w:right="-1350"/>
        <w:rPr>
          <w:sz w:val="28"/>
          <w:szCs w:val="28"/>
        </w:rPr>
      </w:pPr>
      <w:r w:rsidRPr="00D9638E">
        <w:t>Range</w:t>
      </w:r>
      <w:proofErr w:type="gramStart"/>
      <w:r w:rsidRPr="00D9638E">
        <w:t>:_</w:t>
      </w:r>
      <w:proofErr w:type="gramEnd"/>
      <w:r w:rsidRPr="00D9638E">
        <w:t>__</w:t>
      </w:r>
      <w:r>
        <w:t>____</w:t>
      </w:r>
      <w:r w:rsidRPr="00D9638E">
        <w:t>_________________________________</w:t>
      </w:r>
    </w:p>
    <w:p w14:paraId="600ADFB5" w14:textId="77777777" w:rsidR="00F14BFA" w:rsidRPr="00D9638E" w:rsidRDefault="00F14BFA" w:rsidP="00F14BFA">
      <w:pPr>
        <w:ind w:left="-810" w:right="-1350"/>
      </w:pPr>
    </w:p>
    <w:p w14:paraId="0CB51CEA" w14:textId="77777777" w:rsidR="00F14BFA" w:rsidRDefault="00F14BFA" w:rsidP="00F14BFA">
      <w:pPr>
        <w:ind w:left="-810" w:right="-1350"/>
      </w:pPr>
    </w:p>
    <w:p w14:paraId="1B22F402" w14:textId="77777777" w:rsidR="00F14BFA" w:rsidRDefault="00F14BFA" w:rsidP="00F14BFA">
      <w:pPr>
        <w:ind w:left="-810" w:right="-1350"/>
      </w:pPr>
    </w:p>
    <w:p w14:paraId="26F7B0A4" w14:textId="77777777" w:rsidR="00F14BFA" w:rsidRDefault="00F14BFA" w:rsidP="00F14BFA">
      <w:pPr>
        <w:ind w:left="-810" w:right="-1350"/>
      </w:pPr>
    </w:p>
    <w:p w14:paraId="7BA41246" w14:textId="77777777" w:rsidR="00F14BFA" w:rsidRDefault="00F14BFA" w:rsidP="00F14BFA">
      <w:pPr>
        <w:ind w:left="-810" w:right="-1350"/>
      </w:pPr>
      <w:r w:rsidRPr="00D9638E">
        <w:t>Continuity:</w:t>
      </w:r>
      <w:r>
        <w:t xml:space="preserve">  </w:t>
      </w:r>
      <w:r w:rsidRPr="00D9638E">
        <w:t xml:space="preserve">       Continuous </w:t>
      </w:r>
      <w:r>
        <w:t xml:space="preserve">             </w:t>
      </w:r>
      <w:r w:rsidRPr="00D9638E">
        <w:t>Non-Continuous                 Discrete</w:t>
      </w:r>
    </w:p>
    <w:p w14:paraId="5034368D" w14:textId="77777777" w:rsidR="00F14BFA" w:rsidRDefault="00F14BFA" w:rsidP="00F14BFA">
      <w:pPr>
        <w:ind w:left="-810" w:right="-1350"/>
      </w:pPr>
    </w:p>
    <w:p w14:paraId="4B9F3128" w14:textId="605DF067" w:rsidR="00F14BFA" w:rsidRPr="00D9638E" w:rsidRDefault="00F14BFA" w:rsidP="00F14BFA">
      <w:pPr>
        <w:ind w:left="-810" w:right="-1350"/>
      </w:pPr>
      <w:r w:rsidRPr="00D9638E">
        <w:t>Increasing</w:t>
      </w:r>
      <w:proofErr w:type="gramStart"/>
      <w:r w:rsidRPr="00D9638E">
        <w:t>:_</w:t>
      </w:r>
      <w:proofErr w:type="gramEnd"/>
      <w:r w:rsidRPr="00D9638E">
        <w:t>___________________________</w:t>
      </w:r>
      <w:r>
        <w:t>___</w:t>
      </w:r>
      <w:r w:rsidRPr="00D9638E">
        <w:t>______</w:t>
      </w:r>
      <w:r w:rsidRPr="00D9638E">
        <w:tab/>
        <w:t>Decreasing:__</w:t>
      </w:r>
      <w:r>
        <w:t>____</w:t>
      </w:r>
      <w:r w:rsidRPr="00D9638E">
        <w:t>_________________________________</w:t>
      </w:r>
    </w:p>
    <w:p w14:paraId="352DA4C6" w14:textId="77777777" w:rsidR="00F14BFA" w:rsidRPr="00D9638E" w:rsidRDefault="00F14BFA" w:rsidP="00F14BFA">
      <w:pPr>
        <w:ind w:left="-810" w:right="-1350"/>
      </w:pPr>
    </w:p>
    <w:p w14:paraId="33170038" w14:textId="77777777" w:rsidR="00F14BFA" w:rsidRPr="00D9638E" w:rsidRDefault="00F14BFA" w:rsidP="00F14BFA">
      <w:pPr>
        <w:ind w:left="-810" w:right="-1350"/>
      </w:pPr>
      <w:r w:rsidRPr="00D9638E">
        <w:t>Minimum</w:t>
      </w:r>
      <w:proofErr w:type="gramStart"/>
      <w:r w:rsidRPr="00D9638E">
        <w:t>:_</w:t>
      </w:r>
      <w:proofErr w:type="gramEnd"/>
      <w:r w:rsidRPr="00D9638E">
        <w:t>_______________</w:t>
      </w:r>
      <w:r>
        <w:t>___</w:t>
      </w:r>
      <w:r w:rsidRPr="00D9638E">
        <w:t xml:space="preserve">___    </w:t>
      </w:r>
      <w:r>
        <w:tab/>
      </w:r>
      <w:r w:rsidRPr="00D9638E">
        <w:t>Maximum: __</w:t>
      </w:r>
      <w:r>
        <w:t>___________________</w:t>
      </w:r>
      <w:r w:rsidRPr="00D9638E">
        <w:t>__</w:t>
      </w:r>
    </w:p>
    <w:p w14:paraId="14703857" w14:textId="77777777" w:rsidR="00F14BFA" w:rsidRPr="00D9638E" w:rsidRDefault="00F14BFA" w:rsidP="00F14BFA">
      <w:pPr>
        <w:ind w:left="-810" w:right="-1350"/>
      </w:pPr>
    </w:p>
    <w:p w14:paraId="302E2CD6" w14:textId="77777777" w:rsidR="00F14BFA" w:rsidRPr="00D9638E" w:rsidRDefault="00F14BFA" w:rsidP="00F14BFA">
      <w:pPr>
        <w:ind w:left="-810" w:right="-1350"/>
      </w:pPr>
      <w:r w:rsidRPr="00D9638E">
        <w:t>Positive</w:t>
      </w:r>
      <w:proofErr w:type="gramStart"/>
      <w:r w:rsidRPr="00D9638E">
        <w:t>:_</w:t>
      </w:r>
      <w:proofErr w:type="gramEnd"/>
      <w:r w:rsidRPr="00D9638E">
        <w:t>_______________________________</w:t>
      </w:r>
      <w:r>
        <w:t>___</w:t>
      </w:r>
      <w:r w:rsidRPr="00D9638E">
        <w:t>_____</w:t>
      </w:r>
      <w:r w:rsidRPr="00D9638E">
        <w:tab/>
        <w:t>Negative:_____</w:t>
      </w:r>
      <w:r>
        <w:t>____</w:t>
      </w:r>
      <w:r w:rsidRPr="00D9638E">
        <w:t>_________________________________</w:t>
      </w:r>
    </w:p>
    <w:p w14:paraId="767ACF4D" w14:textId="77777777" w:rsidR="00F14BFA" w:rsidRPr="00D9638E" w:rsidRDefault="00F14BFA" w:rsidP="00F14BFA">
      <w:pPr>
        <w:ind w:left="-810" w:right="-1350"/>
      </w:pPr>
    </w:p>
    <w:p w14:paraId="606FBAB3" w14:textId="77777777" w:rsidR="00F14BFA" w:rsidRPr="00715BFE" w:rsidRDefault="00F14BFA" w:rsidP="00F14BFA">
      <w:pPr>
        <w:ind w:left="-810" w:right="-1350"/>
        <w:rPr>
          <w:sz w:val="28"/>
          <w:szCs w:val="28"/>
        </w:rPr>
      </w:pPr>
      <w:proofErr w:type="gramStart"/>
      <w:r w:rsidRPr="00D9638E">
        <w:rPr>
          <w:i/>
        </w:rPr>
        <w:t>x</w:t>
      </w:r>
      <w:proofErr w:type="gramEnd"/>
      <w:r w:rsidRPr="00D9638E">
        <w:t>-intercept(s): _________________________</w:t>
      </w:r>
      <w:r>
        <w:t>___</w:t>
      </w:r>
      <w:r w:rsidRPr="00D9638E">
        <w:t xml:space="preserve">_____ </w:t>
      </w:r>
      <w:r>
        <w:tab/>
        <w:t xml:space="preserve"> </w:t>
      </w:r>
      <w:r w:rsidRPr="00D9638E">
        <w:rPr>
          <w:i/>
        </w:rPr>
        <w:t>y</w:t>
      </w:r>
      <w:r w:rsidRPr="00D9638E">
        <w:t>-intercept(s): ___</w:t>
      </w:r>
      <w:r>
        <w:t>___</w:t>
      </w:r>
      <w:r w:rsidRPr="00D9638E">
        <w:t>_____________________________</w:t>
      </w:r>
    </w:p>
    <w:p w14:paraId="395A5D4A" w14:textId="57F37ED2" w:rsidR="00F14BFA" w:rsidRDefault="00F14BFA" w:rsidP="00F14BFA">
      <w:pPr>
        <w:ind w:left="-810" w:right="-1350"/>
        <w:rPr>
          <w:sz w:val="28"/>
          <w:szCs w:val="28"/>
        </w:rPr>
      </w:pPr>
    </w:p>
    <w:p w14:paraId="66F3A1DA" w14:textId="33553128" w:rsidR="00872EDB" w:rsidRDefault="00D10893" w:rsidP="008175E1">
      <w:pPr>
        <w:ind w:left="-810" w:right="-1350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93568" behindDoc="1" locked="0" layoutInCell="1" allowOverlap="1" wp14:anchorId="08618450" wp14:editId="664B9077">
            <wp:simplePos x="0" y="0"/>
            <wp:positionH relativeFrom="column">
              <wp:posOffset>2847975</wp:posOffset>
            </wp:positionH>
            <wp:positionV relativeFrom="paragraph">
              <wp:posOffset>150495</wp:posOffset>
            </wp:positionV>
            <wp:extent cx="3191510" cy="2341245"/>
            <wp:effectExtent l="0" t="0" r="8890" b="1905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1510" cy="234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95063B" w14:textId="128B6B31" w:rsidR="00872EDB" w:rsidRDefault="00872EDB" w:rsidP="008175E1">
      <w:pPr>
        <w:ind w:left="-810" w:right="-1350"/>
        <w:rPr>
          <w:sz w:val="28"/>
          <w:szCs w:val="28"/>
        </w:rPr>
      </w:pPr>
    </w:p>
    <w:p w14:paraId="0F1CDDB4" w14:textId="5D8A5D86" w:rsidR="00872EDB" w:rsidRPr="000D42F5" w:rsidRDefault="004E78A1" w:rsidP="008175E1">
      <w:pPr>
        <w:ind w:left="-810" w:right="-1350"/>
        <w:rPr>
          <w:b/>
          <w:sz w:val="28"/>
          <w:szCs w:val="28"/>
        </w:rPr>
      </w:pPr>
      <w:r>
        <w:rPr>
          <w:b/>
          <w:sz w:val="28"/>
          <w:szCs w:val="28"/>
        </w:rPr>
        <w:t>40</w:t>
      </w:r>
      <w:r w:rsidR="00872EDB" w:rsidRPr="000D42F5">
        <w:rPr>
          <w:b/>
          <w:sz w:val="28"/>
          <w:szCs w:val="28"/>
        </w:rPr>
        <w:t xml:space="preserve">. </w:t>
      </w:r>
    </w:p>
    <w:p w14:paraId="6171F4D1" w14:textId="0F7E2481" w:rsidR="00872EDB" w:rsidRDefault="00872EDB" w:rsidP="008175E1">
      <w:pPr>
        <w:ind w:left="-810" w:right="-1350"/>
        <w:rPr>
          <w:sz w:val="28"/>
          <w:szCs w:val="28"/>
        </w:rPr>
      </w:pPr>
      <w:r>
        <w:rPr>
          <w:sz w:val="28"/>
          <w:szCs w:val="28"/>
        </w:rPr>
        <w:t>Describe the features</w:t>
      </w:r>
    </w:p>
    <w:p w14:paraId="6BC9D921" w14:textId="77777777" w:rsidR="00872EDB" w:rsidRDefault="00872EDB" w:rsidP="008175E1">
      <w:pPr>
        <w:ind w:left="-810" w:right="-135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of</w:t>
      </w:r>
      <w:proofErr w:type="gramEnd"/>
      <w:r>
        <w:rPr>
          <w:sz w:val="28"/>
          <w:szCs w:val="28"/>
        </w:rPr>
        <w:t xml:space="preserve"> the function using </w:t>
      </w:r>
    </w:p>
    <w:p w14:paraId="399BB3B6" w14:textId="77777777" w:rsidR="00872EDB" w:rsidRPr="00715BFE" w:rsidRDefault="00872EDB" w:rsidP="008175E1">
      <w:pPr>
        <w:ind w:left="-810" w:right="-1350"/>
        <w:rPr>
          <w:sz w:val="28"/>
          <w:szCs w:val="28"/>
        </w:rPr>
      </w:pPr>
      <w:r w:rsidRPr="004E3443">
        <w:rPr>
          <w:b/>
          <w:sz w:val="28"/>
          <w:szCs w:val="28"/>
        </w:rPr>
        <w:t>INTERVAL</w:t>
      </w:r>
      <w:r>
        <w:rPr>
          <w:sz w:val="28"/>
          <w:szCs w:val="28"/>
        </w:rPr>
        <w:t xml:space="preserve"> </w:t>
      </w:r>
      <w:r w:rsidRPr="004E3443">
        <w:rPr>
          <w:b/>
          <w:sz w:val="28"/>
          <w:szCs w:val="28"/>
        </w:rPr>
        <w:t>NOTATION</w:t>
      </w:r>
      <w:r>
        <w:rPr>
          <w:sz w:val="28"/>
          <w:szCs w:val="28"/>
        </w:rPr>
        <w:t>.</w:t>
      </w:r>
    </w:p>
    <w:p w14:paraId="254A162D" w14:textId="3A39AE6A" w:rsidR="00872EDB" w:rsidRDefault="00872EDB" w:rsidP="008175E1">
      <w:pPr>
        <w:ind w:left="-810" w:right="-1350"/>
        <w:rPr>
          <w:sz w:val="28"/>
          <w:szCs w:val="28"/>
        </w:rPr>
      </w:pPr>
    </w:p>
    <w:p w14:paraId="62884C92" w14:textId="2A5D7D1D" w:rsidR="00D10893" w:rsidRDefault="00D10893" w:rsidP="00D10893">
      <w:pPr>
        <w:ind w:left="-810" w:right="-1350"/>
        <w:rPr>
          <w:sz w:val="28"/>
          <w:szCs w:val="28"/>
        </w:rPr>
      </w:pPr>
      <w:r w:rsidRPr="00D9638E">
        <w:t>Is this a function</w:t>
      </w:r>
      <w:proofErr w:type="gramStart"/>
      <w:r w:rsidRPr="00D9638E">
        <w:t>?_</w:t>
      </w:r>
      <w:proofErr w:type="gramEnd"/>
      <w:r w:rsidRPr="00D9638E">
        <w:t>_________________</w:t>
      </w:r>
      <w:r w:rsidR="007C12E6">
        <w:t xml:space="preserve">   Why?</w:t>
      </w:r>
    </w:p>
    <w:p w14:paraId="21EE705B" w14:textId="77777777" w:rsidR="00D10893" w:rsidRDefault="00D10893" w:rsidP="00D10893">
      <w:pPr>
        <w:ind w:left="-810" w:right="-1350"/>
        <w:rPr>
          <w:sz w:val="28"/>
          <w:szCs w:val="28"/>
        </w:rPr>
      </w:pPr>
    </w:p>
    <w:p w14:paraId="53591B70" w14:textId="77777777" w:rsidR="00D10893" w:rsidRDefault="00D10893" w:rsidP="00D10893">
      <w:pPr>
        <w:ind w:left="-810" w:right="-1350"/>
        <w:rPr>
          <w:sz w:val="28"/>
          <w:szCs w:val="28"/>
        </w:rPr>
      </w:pPr>
      <w:r w:rsidRPr="00D9638E">
        <w:t>Domain</w:t>
      </w:r>
      <w:proofErr w:type="gramStart"/>
      <w:r w:rsidRPr="00D9638E">
        <w:t>:_</w:t>
      </w:r>
      <w:proofErr w:type="gramEnd"/>
      <w:r w:rsidRPr="00D9638E">
        <w:t>_____________________</w:t>
      </w:r>
      <w:r>
        <w:t>___</w:t>
      </w:r>
      <w:r w:rsidRPr="00D9638E">
        <w:t>____</w:t>
      </w:r>
      <w:r>
        <w:t>_________</w:t>
      </w:r>
    </w:p>
    <w:p w14:paraId="1C7E835D" w14:textId="77777777" w:rsidR="00D10893" w:rsidRDefault="00D10893" w:rsidP="00D10893">
      <w:pPr>
        <w:ind w:left="-810" w:right="-1350"/>
        <w:rPr>
          <w:sz w:val="28"/>
          <w:szCs w:val="28"/>
        </w:rPr>
      </w:pPr>
    </w:p>
    <w:p w14:paraId="3C823AF0" w14:textId="77777777" w:rsidR="00D10893" w:rsidRPr="00F14BFA" w:rsidRDefault="00D10893" w:rsidP="00D10893">
      <w:pPr>
        <w:ind w:left="-810" w:right="-1350"/>
        <w:rPr>
          <w:sz w:val="28"/>
          <w:szCs w:val="28"/>
        </w:rPr>
      </w:pPr>
      <w:r w:rsidRPr="00D9638E">
        <w:t>Range</w:t>
      </w:r>
      <w:proofErr w:type="gramStart"/>
      <w:r w:rsidRPr="00D9638E">
        <w:t>:_</w:t>
      </w:r>
      <w:proofErr w:type="gramEnd"/>
      <w:r w:rsidRPr="00D9638E">
        <w:t>__</w:t>
      </w:r>
      <w:r>
        <w:t>____</w:t>
      </w:r>
      <w:r w:rsidRPr="00D9638E">
        <w:t>_________________________________</w:t>
      </w:r>
    </w:p>
    <w:p w14:paraId="6B1BCCD8" w14:textId="77777777" w:rsidR="00D10893" w:rsidRPr="00D9638E" w:rsidRDefault="00D10893" w:rsidP="00D10893">
      <w:pPr>
        <w:ind w:left="-810" w:right="-1350"/>
      </w:pPr>
    </w:p>
    <w:p w14:paraId="2CD77331" w14:textId="77777777" w:rsidR="00D10893" w:rsidRDefault="00D10893" w:rsidP="00D10893">
      <w:pPr>
        <w:ind w:left="-810" w:right="-1350"/>
      </w:pPr>
      <w:r w:rsidRPr="00D9638E">
        <w:t>Continuity:</w:t>
      </w:r>
      <w:r>
        <w:t xml:space="preserve">  </w:t>
      </w:r>
      <w:r w:rsidRPr="00D9638E">
        <w:t xml:space="preserve">       Continuous </w:t>
      </w:r>
      <w:r>
        <w:t xml:space="preserve">             </w:t>
      </w:r>
      <w:r w:rsidRPr="00D9638E">
        <w:t>Non-Continuous                 Discrete</w:t>
      </w:r>
    </w:p>
    <w:p w14:paraId="606AEA2D" w14:textId="77777777" w:rsidR="00D10893" w:rsidRDefault="00D10893" w:rsidP="00150F65">
      <w:pPr>
        <w:ind w:right="-1350"/>
      </w:pPr>
    </w:p>
    <w:p w14:paraId="00A6B637" w14:textId="77777777" w:rsidR="00D10893" w:rsidRPr="00D9638E" w:rsidRDefault="00D10893" w:rsidP="00D10893">
      <w:pPr>
        <w:ind w:left="-810" w:right="-1350"/>
      </w:pPr>
      <w:r w:rsidRPr="00D9638E">
        <w:t>Increasing</w:t>
      </w:r>
      <w:proofErr w:type="gramStart"/>
      <w:r w:rsidRPr="00D9638E">
        <w:t>:_</w:t>
      </w:r>
      <w:proofErr w:type="gramEnd"/>
      <w:r w:rsidRPr="00D9638E">
        <w:t>___________________________</w:t>
      </w:r>
      <w:r>
        <w:t>___</w:t>
      </w:r>
      <w:r w:rsidRPr="00D9638E">
        <w:t>______</w:t>
      </w:r>
      <w:r w:rsidRPr="00D9638E">
        <w:tab/>
        <w:t>Decreasing:__</w:t>
      </w:r>
      <w:r>
        <w:t>____</w:t>
      </w:r>
      <w:r w:rsidRPr="00D9638E">
        <w:t>_________________________________</w:t>
      </w:r>
    </w:p>
    <w:p w14:paraId="16A904BF" w14:textId="77777777" w:rsidR="00D10893" w:rsidRPr="00D9638E" w:rsidRDefault="00D10893" w:rsidP="00D10893">
      <w:pPr>
        <w:ind w:left="-810" w:right="-1350"/>
      </w:pPr>
    </w:p>
    <w:p w14:paraId="6D27BFAB" w14:textId="77777777" w:rsidR="00D10893" w:rsidRPr="00D9638E" w:rsidRDefault="00D10893" w:rsidP="00D10893">
      <w:pPr>
        <w:ind w:left="-810" w:right="-1350"/>
      </w:pPr>
      <w:r w:rsidRPr="00D9638E">
        <w:t>Minimum</w:t>
      </w:r>
      <w:proofErr w:type="gramStart"/>
      <w:r w:rsidRPr="00D9638E">
        <w:t>:_</w:t>
      </w:r>
      <w:proofErr w:type="gramEnd"/>
      <w:r w:rsidRPr="00D9638E">
        <w:t>_______________</w:t>
      </w:r>
      <w:r>
        <w:t>___</w:t>
      </w:r>
      <w:r w:rsidRPr="00D9638E">
        <w:t xml:space="preserve">___    </w:t>
      </w:r>
      <w:r>
        <w:tab/>
      </w:r>
      <w:r w:rsidRPr="00D9638E">
        <w:t>Maximum: __</w:t>
      </w:r>
      <w:r>
        <w:t>___________________</w:t>
      </w:r>
      <w:r w:rsidRPr="00D9638E">
        <w:t>__</w:t>
      </w:r>
    </w:p>
    <w:p w14:paraId="28F0F5E0" w14:textId="77777777" w:rsidR="00D10893" w:rsidRPr="00D9638E" w:rsidRDefault="00D10893" w:rsidP="00D10893">
      <w:pPr>
        <w:ind w:left="-810" w:right="-1350"/>
      </w:pPr>
    </w:p>
    <w:p w14:paraId="3F156013" w14:textId="77777777" w:rsidR="00D10893" w:rsidRPr="00D9638E" w:rsidRDefault="00D10893" w:rsidP="00D10893">
      <w:pPr>
        <w:ind w:left="-810" w:right="-1350"/>
      </w:pPr>
      <w:r w:rsidRPr="00D9638E">
        <w:t>Positive</w:t>
      </w:r>
      <w:proofErr w:type="gramStart"/>
      <w:r w:rsidRPr="00D9638E">
        <w:t>:_</w:t>
      </w:r>
      <w:proofErr w:type="gramEnd"/>
      <w:r w:rsidRPr="00D9638E">
        <w:t>_______________________________</w:t>
      </w:r>
      <w:r>
        <w:t>___</w:t>
      </w:r>
      <w:r w:rsidRPr="00D9638E">
        <w:t>_____</w:t>
      </w:r>
      <w:r w:rsidRPr="00D9638E">
        <w:tab/>
        <w:t>Negative:_____</w:t>
      </w:r>
      <w:r>
        <w:t>____</w:t>
      </w:r>
      <w:r w:rsidRPr="00D9638E">
        <w:t>_________________________________</w:t>
      </w:r>
    </w:p>
    <w:p w14:paraId="3213A09B" w14:textId="77777777" w:rsidR="00D10893" w:rsidRPr="00D9638E" w:rsidRDefault="00D10893" w:rsidP="00D10893">
      <w:pPr>
        <w:ind w:left="-810" w:right="-1350"/>
      </w:pPr>
    </w:p>
    <w:p w14:paraId="0E741FF9" w14:textId="77777777" w:rsidR="00D10893" w:rsidRDefault="00D10893" w:rsidP="00D10893">
      <w:pPr>
        <w:ind w:left="-810" w:right="-1350"/>
      </w:pPr>
      <w:proofErr w:type="gramStart"/>
      <w:r w:rsidRPr="00D9638E">
        <w:rPr>
          <w:i/>
        </w:rPr>
        <w:t>x</w:t>
      </w:r>
      <w:proofErr w:type="gramEnd"/>
      <w:r w:rsidRPr="00D9638E">
        <w:t>-intercept(s): _________________________</w:t>
      </w:r>
      <w:r>
        <w:t>___</w:t>
      </w:r>
      <w:r w:rsidRPr="00D9638E">
        <w:t xml:space="preserve">_____ </w:t>
      </w:r>
      <w:r>
        <w:tab/>
        <w:t xml:space="preserve"> </w:t>
      </w:r>
      <w:r w:rsidRPr="00D9638E">
        <w:rPr>
          <w:i/>
        </w:rPr>
        <w:t>y</w:t>
      </w:r>
      <w:r w:rsidRPr="00D9638E">
        <w:t>-intercept(s): ___</w:t>
      </w:r>
      <w:r>
        <w:t>___</w:t>
      </w:r>
      <w:r w:rsidRPr="00D9638E">
        <w:t>_____________________________</w:t>
      </w:r>
    </w:p>
    <w:p w14:paraId="0F91A541" w14:textId="77777777" w:rsidR="000D42F5" w:rsidRDefault="000D42F5" w:rsidP="00D10893">
      <w:pPr>
        <w:ind w:left="-810" w:right="-1350"/>
      </w:pPr>
    </w:p>
    <w:p w14:paraId="2032BE90" w14:textId="77777777" w:rsidR="004E78A1" w:rsidRDefault="004E78A1" w:rsidP="00150F65">
      <w:pPr>
        <w:ind w:left="-810"/>
        <w:rPr>
          <w:b/>
          <w:sz w:val="28"/>
          <w:szCs w:val="28"/>
        </w:rPr>
      </w:pPr>
    </w:p>
    <w:p w14:paraId="500B0527" w14:textId="1239B706" w:rsidR="00872EDB" w:rsidRPr="00150F65" w:rsidRDefault="004E78A1" w:rsidP="00150F65">
      <w:pPr>
        <w:ind w:left="-810"/>
      </w:pPr>
      <w:r>
        <w:rPr>
          <w:b/>
          <w:sz w:val="28"/>
          <w:szCs w:val="28"/>
        </w:rPr>
        <w:t>41</w:t>
      </w:r>
      <w:r w:rsidR="00872EDB" w:rsidRPr="00150F65">
        <w:rPr>
          <w:b/>
          <w:sz w:val="28"/>
          <w:szCs w:val="28"/>
        </w:rPr>
        <w:t>.</w:t>
      </w:r>
      <w:r w:rsidR="00872EDB">
        <w:rPr>
          <w:sz w:val="28"/>
          <w:szCs w:val="28"/>
        </w:rPr>
        <w:t xml:space="preserve"> Describe the features of the function using </w:t>
      </w:r>
      <w:r w:rsidR="00872EDB" w:rsidRPr="003F2588">
        <w:rPr>
          <w:b/>
          <w:sz w:val="28"/>
          <w:szCs w:val="28"/>
        </w:rPr>
        <w:t>INTERVAL</w:t>
      </w:r>
      <w:r w:rsidR="00872EDB">
        <w:rPr>
          <w:sz w:val="28"/>
          <w:szCs w:val="28"/>
        </w:rPr>
        <w:t xml:space="preserve"> </w:t>
      </w:r>
      <w:r w:rsidR="00872EDB" w:rsidRPr="003F2588">
        <w:rPr>
          <w:b/>
          <w:sz w:val="28"/>
          <w:szCs w:val="28"/>
        </w:rPr>
        <w:t>NOTATION</w:t>
      </w:r>
      <w:r w:rsidR="00872EDB">
        <w:rPr>
          <w:sz w:val="28"/>
          <w:szCs w:val="28"/>
        </w:rPr>
        <w:t xml:space="preserve"> </w:t>
      </w:r>
    </w:p>
    <w:p w14:paraId="00EEE21F" w14:textId="07BCFB27" w:rsidR="003F2588" w:rsidRDefault="007C12E6" w:rsidP="008175E1">
      <w:pPr>
        <w:ind w:left="-810" w:right="-1354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7AB2FD6F" wp14:editId="2BC7406C">
            <wp:simplePos x="0" y="0"/>
            <wp:positionH relativeFrom="column">
              <wp:posOffset>3047365</wp:posOffset>
            </wp:positionH>
            <wp:positionV relativeFrom="paragraph">
              <wp:posOffset>47527</wp:posOffset>
            </wp:positionV>
            <wp:extent cx="3227070" cy="2795905"/>
            <wp:effectExtent l="0" t="0" r="0" b="4445"/>
            <wp:wrapNone/>
            <wp:docPr id="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BEBA8EAE-BF5A-486C-A8C5-ECC9F3942E4B}">
                          <a14:imgProps xmlns:a14="http://schemas.microsoft.com/office/drawing/2010/main">
                            <a14:imgLayer r:embed="rId105">
                              <a14:imgEffect>
                                <a14:brightnessContrast contrast="-4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7070" cy="2795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0CAC70" w14:textId="6603B3B3" w:rsidR="007C12E6" w:rsidRDefault="007C12E6" w:rsidP="007C12E6">
      <w:pPr>
        <w:ind w:left="-810" w:right="-1350"/>
        <w:rPr>
          <w:sz w:val="28"/>
          <w:szCs w:val="28"/>
        </w:rPr>
      </w:pPr>
      <w:r w:rsidRPr="00D9638E">
        <w:t>Is this a function</w:t>
      </w:r>
      <w:proofErr w:type="gramStart"/>
      <w:r w:rsidRPr="00D9638E">
        <w:t>?_</w:t>
      </w:r>
      <w:proofErr w:type="gramEnd"/>
      <w:r w:rsidRPr="00D9638E">
        <w:t>_________________</w:t>
      </w:r>
      <w:r>
        <w:t xml:space="preserve">  Why?</w:t>
      </w:r>
    </w:p>
    <w:p w14:paraId="78403860" w14:textId="77777777" w:rsidR="007C12E6" w:rsidRDefault="007C12E6" w:rsidP="007C12E6">
      <w:pPr>
        <w:ind w:left="-810" w:right="-1350"/>
        <w:rPr>
          <w:sz w:val="28"/>
          <w:szCs w:val="28"/>
        </w:rPr>
      </w:pPr>
    </w:p>
    <w:p w14:paraId="52BFA619" w14:textId="77777777" w:rsidR="007C12E6" w:rsidRDefault="007C12E6" w:rsidP="007C12E6">
      <w:pPr>
        <w:ind w:left="-810" w:right="-1350"/>
        <w:rPr>
          <w:sz w:val="28"/>
          <w:szCs w:val="28"/>
        </w:rPr>
      </w:pPr>
      <w:r w:rsidRPr="00D9638E">
        <w:t>Domain</w:t>
      </w:r>
      <w:proofErr w:type="gramStart"/>
      <w:r w:rsidRPr="00D9638E">
        <w:t>:_</w:t>
      </w:r>
      <w:proofErr w:type="gramEnd"/>
      <w:r w:rsidRPr="00D9638E">
        <w:t>_____________________</w:t>
      </w:r>
      <w:r>
        <w:t>___</w:t>
      </w:r>
      <w:r w:rsidRPr="00D9638E">
        <w:t>____</w:t>
      </w:r>
      <w:r>
        <w:t>_________</w:t>
      </w:r>
    </w:p>
    <w:p w14:paraId="1D53E43A" w14:textId="77777777" w:rsidR="007C12E6" w:rsidRDefault="007C12E6" w:rsidP="007C12E6">
      <w:pPr>
        <w:ind w:left="-810" w:right="-1350"/>
        <w:rPr>
          <w:sz w:val="28"/>
          <w:szCs w:val="28"/>
        </w:rPr>
      </w:pPr>
    </w:p>
    <w:p w14:paraId="36674210" w14:textId="77777777" w:rsidR="007C12E6" w:rsidRPr="00F14BFA" w:rsidRDefault="007C12E6" w:rsidP="007C12E6">
      <w:pPr>
        <w:ind w:left="-810" w:right="-1350"/>
        <w:rPr>
          <w:sz w:val="28"/>
          <w:szCs w:val="28"/>
        </w:rPr>
      </w:pPr>
      <w:r w:rsidRPr="00D9638E">
        <w:t>Range</w:t>
      </w:r>
      <w:proofErr w:type="gramStart"/>
      <w:r w:rsidRPr="00D9638E">
        <w:t>:_</w:t>
      </w:r>
      <w:proofErr w:type="gramEnd"/>
      <w:r w:rsidRPr="00D9638E">
        <w:t>__</w:t>
      </w:r>
      <w:r>
        <w:t>____</w:t>
      </w:r>
      <w:r w:rsidRPr="00D9638E">
        <w:t>_________________________________</w:t>
      </w:r>
    </w:p>
    <w:p w14:paraId="325E341C" w14:textId="77777777" w:rsidR="007C12E6" w:rsidRPr="00D9638E" w:rsidRDefault="007C12E6" w:rsidP="007C12E6">
      <w:pPr>
        <w:ind w:left="-810" w:right="-1350"/>
      </w:pPr>
    </w:p>
    <w:p w14:paraId="005257CB" w14:textId="385A7B94" w:rsidR="007C12E6" w:rsidRDefault="007C12E6" w:rsidP="007C12E6">
      <w:pPr>
        <w:ind w:left="-810" w:right="-1350"/>
      </w:pPr>
      <w:r w:rsidRPr="00D9638E">
        <w:t>Continuity:</w:t>
      </w:r>
      <w:r>
        <w:t xml:space="preserve">         </w:t>
      </w:r>
      <w:r w:rsidRPr="00D9638E">
        <w:t xml:space="preserve">Continuous </w:t>
      </w:r>
      <w:r>
        <w:t xml:space="preserve">             </w:t>
      </w:r>
    </w:p>
    <w:p w14:paraId="44BD2833" w14:textId="77777777" w:rsidR="007C12E6" w:rsidRDefault="007C12E6" w:rsidP="007C12E6">
      <w:pPr>
        <w:ind w:left="-90" w:right="-1350" w:firstLine="810"/>
      </w:pPr>
      <w:r>
        <w:t xml:space="preserve"> </w:t>
      </w:r>
      <w:r w:rsidRPr="00D9638E">
        <w:t xml:space="preserve">Non-Continuous                 </w:t>
      </w:r>
    </w:p>
    <w:p w14:paraId="6301D6E8" w14:textId="71E0063E" w:rsidR="007C12E6" w:rsidRDefault="007C12E6" w:rsidP="007C12E6">
      <w:pPr>
        <w:ind w:left="-90" w:right="-1350" w:firstLine="810"/>
      </w:pPr>
      <w:r>
        <w:t xml:space="preserve"> </w:t>
      </w:r>
      <w:r w:rsidRPr="00D9638E">
        <w:t>Discrete</w:t>
      </w:r>
    </w:p>
    <w:p w14:paraId="589E8016" w14:textId="77777777" w:rsidR="007C12E6" w:rsidRDefault="007C12E6" w:rsidP="007C12E6">
      <w:pPr>
        <w:ind w:left="-810" w:right="-1350"/>
      </w:pPr>
    </w:p>
    <w:p w14:paraId="3A745455" w14:textId="77777777" w:rsidR="007C12E6" w:rsidRDefault="007C12E6" w:rsidP="007C12E6">
      <w:pPr>
        <w:ind w:left="-810" w:right="-1350"/>
      </w:pPr>
      <w:r w:rsidRPr="00D9638E">
        <w:t>Increas</w:t>
      </w:r>
      <w:r>
        <w:t>ing</w:t>
      </w:r>
      <w:proofErr w:type="gramStart"/>
      <w:r>
        <w:t>:_</w:t>
      </w:r>
      <w:proofErr w:type="gramEnd"/>
      <w:r>
        <w:t>___________________________</w:t>
      </w:r>
      <w:r w:rsidRPr="00D9638E">
        <w:t>______</w:t>
      </w:r>
      <w:r w:rsidRPr="00D9638E">
        <w:tab/>
      </w:r>
    </w:p>
    <w:p w14:paraId="3245BFB3" w14:textId="77777777" w:rsidR="007C12E6" w:rsidRDefault="007C12E6" w:rsidP="007C12E6">
      <w:pPr>
        <w:ind w:left="-810" w:right="-1350"/>
      </w:pPr>
    </w:p>
    <w:p w14:paraId="53A4A4DB" w14:textId="1BD41567" w:rsidR="007C12E6" w:rsidRPr="00D9638E" w:rsidRDefault="007C12E6" w:rsidP="007C12E6">
      <w:pPr>
        <w:ind w:left="-810" w:right="-1350"/>
      </w:pPr>
      <w:r w:rsidRPr="00D9638E">
        <w:t>Decreasing</w:t>
      </w:r>
      <w:proofErr w:type="gramStart"/>
      <w:r w:rsidRPr="00D9638E">
        <w:t>:_</w:t>
      </w:r>
      <w:proofErr w:type="gramEnd"/>
      <w:r w:rsidRPr="00D9638E">
        <w:t>_</w:t>
      </w:r>
      <w:r>
        <w:t>____</w:t>
      </w:r>
      <w:r w:rsidRPr="00D9638E">
        <w:t>_________________________________</w:t>
      </w:r>
    </w:p>
    <w:p w14:paraId="6E554FBB" w14:textId="77777777" w:rsidR="007C12E6" w:rsidRDefault="007C12E6" w:rsidP="007C12E6">
      <w:pPr>
        <w:ind w:left="-810" w:right="-1350"/>
      </w:pPr>
    </w:p>
    <w:p w14:paraId="624EDCA5" w14:textId="77777777" w:rsidR="007C12E6" w:rsidRPr="00D9638E" w:rsidRDefault="007C12E6" w:rsidP="007C12E6">
      <w:pPr>
        <w:ind w:left="-810" w:right="-1350"/>
      </w:pPr>
    </w:p>
    <w:p w14:paraId="59E0A188" w14:textId="77777777" w:rsidR="007C12E6" w:rsidRPr="00D9638E" w:rsidRDefault="007C12E6" w:rsidP="007C12E6">
      <w:pPr>
        <w:ind w:left="-810" w:right="-1350"/>
      </w:pPr>
      <w:r w:rsidRPr="00D9638E">
        <w:t>Minimum</w:t>
      </w:r>
      <w:proofErr w:type="gramStart"/>
      <w:r w:rsidRPr="00D9638E">
        <w:t>:_</w:t>
      </w:r>
      <w:proofErr w:type="gramEnd"/>
      <w:r w:rsidRPr="00D9638E">
        <w:t>_______________</w:t>
      </w:r>
      <w:r>
        <w:t>___</w:t>
      </w:r>
      <w:r w:rsidRPr="00D9638E">
        <w:t xml:space="preserve">___    </w:t>
      </w:r>
      <w:r>
        <w:tab/>
      </w:r>
      <w:r w:rsidRPr="00D9638E">
        <w:t>Maximum: __</w:t>
      </w:r>
      <w:r>
        <w:t>___________________</w:t>
      </w:r>
      <w:r w:rsidRPr="00D9638E">
        <w:t>__</w:t>
      </w:r>
    </w:p>
    <w:p w14:paraId="19A1CE21" w14:textId="77777777" w:rsidR="007C12E6" w:rsidRPr="00D9638E" w:rsidRDefault="007C12E6" w:rsidP="007C12E6">
      <w:pPr>
        <w:ind w:left="-810" w:right="-1350"/>
      </w:pPr>
    </w:p>
    <w:p w14:paraId="6F6D74CB" w14:textId="77777777" w:rsidR="007C12E6" w:rsidRPr="00D9638E" w:rsidRDefault="007C12E6" w:rsidP="007C12E6">
      <w:pPr>
        <w:ind w:left="-810" w:right="-1350"/>
      </w:pPr>
      <w:r w:rsidRPr="00D9638E">
        <w:t>Positive</w:t>
      </w:r>
      <w:proofErr w:type="gramStart"/>
      <w:r w:rsidRPr="00D9638E">
        <w:t>:_</w:t>
      </w:r>
      <w:proofErr w:type="gramEnd"/>
      <w:r w:rsidRPr="00D9638E">
        <w:t>_______________________________</w:t>
      </w:r>
      <w:r>
        <w:t>___</w:t>
      </w:r>
      <w:r w:rsidRPr="00D9638E">
        <w:t>_____</w:t>
      </w:r>
      <w:r w:rsidRPr="00D9638E">
        <w:tab/>
        <w:t>Negative:_____</w:t>
      </w:r>
      <w:r>
        <w:t>____</w:t>
      </w:r>
      <w:r w:rsidRPr="00D9638E">
        <w:t>_________________________________</w:t>
      </w:r>
    </w:p>
    <w:p w14:paraId="55268169" w14:textId="77777777" w:rsidR="007C12E6" w:rsidRPr="00D9638E" w:rsidRDefault="007C12E6" w:rsidP="007C12E6">
      <w:pPr>
        <w:ind w:left="-810" w:right="-1350"/>
      </w:pPr>
    </w:p>
    <w:p w14:paraId="413F881D" w14:textId="77777777" w:rsidR="007C12E6" w:rsidRDefault="007C12E6" w:rsidP="007C12E6">
      <w:pPr>
        <w:ind w:left="-810" w:right="-1350"/>
      </w:pPr>
      <w:proofErr w:type="gramStart"/>
      <w:r w:rsidRPr="00D9638E">
        <w:rPr>
          <w:i/>
        </w:rPr>
        <w:t>x</w:t>
      </w:r>
      <w:proofErr w:type="gramEnd"/>
      <w:r w:rsidRPr="00D9638E">
        <w:t>-intercept(s): _________________________</w:t>
      </w:r>
      <w:r>
        <w:t>___</w:t>
      </w:r>
      <w:r w:rsidRPr="00D9638E">
        <w:t xml:space="preserve">_____ </w:t>
      </w:r>
      <w:r>
        <w:tab/>
        <w:t xml:space="preserve"> </w:t>
      </w:r>
      <w:r w:rsidRPr="00D9638E">
        <w:rPr>
          <w:i/>
        </w:rPr>
        <w:t>y</w:t>
      </w:r>
      <w:r w:rsidRPr="00D9638E">
        <w:t>-intercept(s): ___</w:t>
      </w:r>
      <w:r>
        <w:t>___</w:t>
      </w:r>
      <w:r w:rsidRPr="00D9638E">
        <w:t>_____________________________</w:t>
      </w:r>
    </w:p>
    <w:p w14:paraId="3D559AC0" w14:textId="77777777" w:rsidR="007C12E6" w:rsidRDefault="007C12E6" w:rsidP="008175E1">
      <w:pPr>
        <w:ind w:left="-810" w:right="-1354"/>
        <w:rPr>
          <w:sz w:val="28"/>
          <w:szCs w:val="28"/>
        </w:rPr>
      </w:pPr>
    </w:p>
    <w:p w14:paraId="181E85E7" w14:textId="5321DF0F" w:rsidR="007C12E6" w:rsidRDefault="007C12E6" w:rsidP="008175E1">
      <w:pPr>
        <w:ind w:left="-810" w:right="-1354"/>
        <w:rPr>
          <w:sz w:val="28"/>
          <w:szCs w:val="28"/>
        </w:rPr>
      </w:pPr>
    </w:p>
    <w:p w14:paraId="4B2F2C42" w14:textId="77777777" w:rsidR="004E78A1" w:rsidRDefault="004E78A1" w:rsidP="007C12E6">
      <w:pPr>
        <w:ind w:left="-810" w:right="-1354"/>
        <w:rPr>
          <w:b/>
          <w:sz w:val="28"/>
          <w:szCs w:val="28"/>
        </w:rPr>
      </w:pPr>
    </w:p>
    <w:p w14:paraId="77D4505C" w14:textId="55771997" w:rsidR="007C12E6" w:rsidRDefault="004E78A1" w:rsidP="007C12E6">
      <w:pPr>
        <w:ind w:left="-810" w:right="-1354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94592" behindDoc="0" locked="0" layoutInCell="1" allowOverlap="1" wp14:anchorId="4A6B6A7F" wp14:editId="551D9936">
            <wp:simplePos x="0" y="0"/>
            <wp:positionH relativeFrom="column">
              <wp:posOffset>2971800</wp:posOffset>
            </wp:positionH>
            <wp:positionV relativeFrom="paragraph">
              <wp:posOffset>0</wp:posOffset>
            </wp:positionV>
            <wp:extent cx="3200400" cy="3200400"/>
            <wp:effectExtent l="0" t="0" r="0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8"/>
          <w:szCs w:val="28"/>
        </w:rPr>
        <w:t>42</w:t>
      </w:r>
      <w:r w:rsidR="00872EDB" w:rsidRPr="00150F65">
        <w:rPr>
          <w:b/>
          <w:sz w:val="28"/>
          <w:szCs w:val="28"/>
        </w:rPr>
        <w:t>.</w:t>
      </w:r>
      <w:r w:rsidR="00872EDB">
        <w:rPr>
          <w:sz w:val="28"/>
          <w:szCs w:val="28"/>
        </w:rPr>
        <w:t xml:space="preserve"> Describe the features of the function using </w:t>
      </w:r>
      <w:r w:rsidR="00872EDB" w:rsidRPr="003F2588">
        <w:rPr>
          <w:b/>
          <w:sz w:val="28"/>
          <w:szCs w:val="28"/>
        </w:rPr>
        <w:t>INTERVAL</w:t>
      </w:r>
      <w:r w:rsidR="00872EDB">
        <w:rPr>
          <w:sz w:val="28"/>
          <w:szCs w:val="28"/>
        </w:rPr>
        <w:t xml:space="preserve"> </w:t>
      </w:r>
      <w:r w:rsidR="00872EDB" w:rsidRPr="003F2588">
        <w:rPr>
          <w:b/>
          <w:sz w:val="28"/>
          <w:szCs w:val="28"/>
        </w:rPr>
        <w:t>NOTATION</w:t>
      </w:r>
    </w:p>
    <w:p w14:paraId="020D9710" w14:textId="77777777" w:rsidR="007C12E6" w:rsidRDefault="007C12E6" w:rsidP="007C12E6">
      <w:pPr>
        <w:ind w:left="-810" w:right="-1350"/>
      </w:pPr>
    </w:p>
    <w:p w14:paraId="3234AED8" w14:textId="77777777" w:rsidR="007C12E6" w:rsidRDefault="007C12E6" w:rsidP="007C12E6">
      <w:pPr>
        <w:ind w:left="-810" w:right="-1350"/>
        <w:rPr>
          <w:sz w:val="28"/>
          <w:szCs w:val="28"/>
        </w:rPr>
      </w:pPr>
      <w:r w:rsidRPr="00D9638E">
        <w:t>Is this a function</w:t>
      </w:r>
      <w:proofErr w:type="gramStart"/>
      <w:r w:rsidRPr="00D9638E">
        <w:t>?_</w:t>
      </w:r>
      <w:proofErr w:type="gramEnd"/>
      <w:r w:rsidRPr="00D9638E">
        <w:t>_________________</w:t>
      </w:r>
      <w:r>
        <w:t xml:space="preserve">  Why?</w:t>
      </w:r>
    </w:p>
    <w:p w14:paraId="2A24556F" w14:textId="77777777" w:rsidR="007C12E6" w:rsidRDefault="007C12E6" w:rsidP="007C12E6">
      <w:pPr>
        <w:ind w:left="-810" w:right="-1350"/>
        <w:rPr>
          <w:sz w:val="28"/>
          <w:szCs w:val="28"/>
        </w:rPr>
      </w:pPr>
    </w:p>
    <w:p w14:paraId="4EEE494F" w14:textId="77777777" w:rsidR="007C12E6" w:rsidRDefault="007C12E6" w:rsidP="007C12E6">
      <w:pPr>
        <w:ind w:left="-810" w:right="-1350"/>
        <w:rPr>
          <w:sz w:val="28"/>
          <w:szCs w:val="28"/>
        </w:rPr>
      </w:pPr>
      <w:r w:rsidRPr="00D9638E">
        <w:t>Domain</w:t>
      </w:r>
      <w:proofErr w:type="gramStart"/>
      <w:r w:rsidRPr="00D9638E">
        <w:t>:_</w:t>
      </w:r>
      <w:proofErr w:type="gramEnd"/>
      <w:r w:rsidRPr="00D9638E">
        <w:t>_____________________</w:t>
      </w:r>
      <w:r>
        <w:t>___</w:t>
      </w:r>
      <w:r w:rsidRPr="00D9638E">
        <w:t>____</w:t>
      </w:r>
      <w:r>
        <w:t>_________</w:t>
      </w:r>
    </w:p>
    <w:p w14:paraId="267F2834" w14:textId="77777777" w:rsidR="007C12E6" w:rsidRDefault="007C12E6" w:rsidP="007C12E6">
      <w:pPr>
        <w:ind w:left="-810" w:right="-1350"/>
        <w:rPr>
          <w:sz w:val="28"/>
          <w:szCs w:val="28"/>
        </w:rPr>
      </w:pPr>
    </w:p>
    <w:p w14:paraId="773617D2" w14:textId="77777777" w:rsidR="007C12E6" w:rsidRPr="00F14BFA" w:rsidRDefault="007C12E6" w:rsidP="007C12E6">
      <w:pPr>
        <w:ind w:left="-810" w:right="-1350"/>
        <w:rPr>
          <w:sz w:val="28"/>
          <w:szCs w:val="28"/>
        </w:rPr>
      </w:pPr>
      <w:r w:rsidRPr="00D9638E">
        <w:t>Range</w:t>
      </w:r>
      <w:proofErr w:type="gramStart"/>
      <w:r w:rsidRPr="00D9638E">
        <w:t>:_</w:t>
      </w:r>
      <w:proofErr w:type="gramEnd"/>
      <w:r w:rsidRPr="00D9638E">
        <w:t>__</w:t>
      </w:r>
      <w:r>
        <w:t>____</w:t>
      </w:r>
      <w:r w:rsidRPr="00D9638E">
        <w:t>_________________________________</w:t>
      </w:r>
    </w:p>
    <w:p w14:paraId="713CD7AF" w14:textId="77777777" w:rsidR="007C12E6" w:rsidRPr="00D9638E" w:rsidRDefault="007C12E6" w:rsidP="007C12E6">
      <w:pPr>
        <w:ind w:left="-810" w:right="-1350"/>
      </w:pPr>
    </w:p>
    <w:p w14:paraId="462B5347" w14:textId="77777777" w:rsidR="007C12E6" w:rsidRDefault="007C12E6" w:rsidP="007C12E6">
      <w:pPr>
        <w:ind w:left="-810" w:right="-1350"/>
      </w:pPr>
      <w:r w:rsidRPr="00D9638E">
        <w:t>Continuity:</w:t>
      </w:r>
      <w:r>
        <w:t xml:space="preserve">         </w:t>
      </w:r>
      <w:r w:rsidRPr="00D9638E">
        <w:t xml:space="preserve">Continuous </w:t>
      </w:r>
      <w:r>
        <w:t xml:space="preserve">             </w:t>
      </w:r>
    </w:p>
    <w:p w14:paraId="0726AAA1" w14:textId="77777777" w:rsidR="007C12E6" w:rsidRDefault="007C12E6" w:rsidP="007C12E6">
      <w:pPr>
        <w:ind w:left="-90" w:right="-1350" w:firstLine="810"/>
      </w:pPr>
      <w:r>
        <w:t xml:space="preserve"> </w:t>
      </w:r>
      <w:r w:rsidRPr="00D9638E">
        <w:t xml:space="preserve">Non-Continuous                 </w:t>
      </w:r>
    </w:p>
    <w:p w14:paraId="716CA22D" w14:textId="32809EC4" w:rsidR="007C12E6" w:rsidRDefault="007C12E6" w:rsidP="007C12E6">
      <w:pPr>
        <w:ind w:left="-90" w:right="-1350" w:firstLine="810"/>
      </w:pPr>
      <w:r>
        <w:t xml:space="preserve"> </w:t>
      </w:r>
      <w:r w:rsidRPr="00D9638E">
        <w:t>Discrete</w:t>
      </w:r>
    </w:p>
    <w:p w14:paraId="6F968152" w14:textId="77777777" w:rsidR="007C12E6" w:rsidRDefault="007C12E6" w:rsidP="007C12E6">
      <w:pPr>
        <w:ind w:left="-810" w:right="-1350"/>
      </w:pPr>
    </w:p>
    <w:p w14:paraId="7BEC130F" w14:textId="77777777" w:rsidR="007C12E6" w:rsidRDefault="007C12E6" w:rsidP="007C12E6">
      <w:pPr>
        <w:ind w:left="-810" w:right="-1350"/>
      </w:pPr>
      <w:r w:rsidRPr="00D9638E">
        <w:t>Increas</w:t>
      </w:r>
      <w:r>
        <w:t>ing</w:t>
      </w:r>
      <w:proofErr w:type="gramStart"/>
      <w:r>
        <w:t>:_</w:t>
      </w:r>
      <w:proofErr w:type="gramEnd"/>
      <w:r>
        <w:t>___________________________</w:t>
      </w:r>
      <w:r w:rsidRPr="00D9638E">
        <w:t>______</w:t>
      </w:r>
      <w:r w:rsidRPr="00D9638E">
        <w:tab/>
      </w:r>
    </w:p>
    <w:p w14:paraId="2AA4126C" w14:textId="77777777" w:rsidR="007C12E6" w:rsidRDefault="007C12E6" w:rsidP="007C12E6">
      <w:pPr>
        <w:ind w:left="-810" w:right="-1350"/>
      </w:pPr>
    </w:p>
    <w:p w14:paraId="73638954" w14:textId="77777777" w:rsidR="007C12E6" w:rsidRPr="00D9638E" w:rsidRDefault="007C12E6" w:rsidP="007C12E6">
      <w:pPr>
        <w:ind w:left="-810" w:right="-1350"/>
      </w:pPr>
      <w:r w:rsidRPr="00D9638E">
        <w:t>Decreasing</w:t>
      </w:r>
      <w:proofErr w:type="gramStart"/>
      <w:r w:rsidRPr="00D9638E">
        <w:t>:_</w:t>
      </w:r>
      <w:proofErr w:type="gramEnd"/>
      <w:r w:rsidRPr="00D9638E">
        <w:t>_</w:t>
      </w:r>
      <w:r>
        <w:t>____</w:t>
      </w:r>
      <w:r w:rsidRPr="00D9638E">
        <w:t>_________________________________</w:t>
      </w:r>
    </w:p>
    <w:p w14:paraId="4C986263" w14:textId="77777777" w:rsidR="007C12E6" w:rsidRDefault="007C12E6" w:rsidP="007C12E6">
      <w:pPr>
        <w:ind w:left="-810" w:right="-1350"/>
      </w:pPr>
    </w:p>
    <w:p w14:paraId="0D034802" w14:textId="77777777" w:rsidR="007C12E6" w:rsidRPr="00D9638E" w:rsidRDefault="007C12E6" w:rsidP="007C12E6">
      <w:pPr>
        <w:ind w:left="-810" w:right="-1350"/>
      </w:pPr>
    </w:p>
    <w:p w14:paraId="51EE389C" w14:textId="77777777" w:rsidR="007C12E6" w:rsidRPr="00D9638E" w:rsidRDefault="007C12E6" w:rsidP="007C12E6">
      <w:pPr>
        <w:ind w:left="-810" w:right="-1350"/>
      </w:pPr>
      <w:r w:rsidRPr="00D9638E">
        <w:t>Minimum</w:t>
      </w:r>
      <w:proofErr w:type="gramStart"/>
      <w:r w:rsidRPr="00D9638E">
        <w:t>:_</w:t>
      </w:r>
      <w:proofErr w:type="gramEnd"/>
      <w:r w:rsidRPr="00D9638E">
        <w:t>_______________</w:t>
      </w:r>
      <w:r>
        <w:t>___</w:t>
      </w:r>
      <w:r w:rsidRPr="00D9638E">
        <w:t xml:space="preserve">___    </w:t>
      </w:r>
      <w:r>
        <w:tab/>
      </w:r>
      <w:r w:rsidRPr="00D9638E">
        <w:t>Maximum: __</w:t>
      </w:r>
      <w:r>
        <w:t>___________________</w:t>
      </w:r>
      <w:r w:rsidRPr="00D9638E">
        <w:t>__</w:t>
      </w:r>
    </w:p>
    <w:p w14:paraId="3AFEA83E" w14:textId="77777777" w:rsidR="007C12E6" w:rsidRPr="00D9638E" w:rsidRDefault="007C12E6" w:rsidP="007C12E6">
      <w:pPr>
        <w:ind w:left="-810" w:right="-1350"/>
      </w:pPr>
    </w:p>
    <w:p w14:paraId="568917C2" w14:textId="77777777" w:rsidR="007C12E6" w:rsidRPr="00D9638E" w:rsidRDefault="007C12E6" w:rsidP="007C12E6">
      <w:pPr>
        <w:ind w:left="-810" w:right="-1350"/>
      </w:pPr>
      <w:r w:rsidRPr="00D9638E">
        <w:t>Positive</w:t>
      </w:r>
      <w:proofErr w:type="gramStart"/>
      <w:r w:rsidRPr="00D9638E">
        <w:t>:_</w:t>
      </w:r>
      <w:proofErr w:type="gramEnd"/>
      <w:r w:rsidRPr="00D9638E">
        <w:t>_______________________________</w:t>
      </w:r>
      <w:r>
        <w:t>___</w:t>
      </w:r>
      <w:r w:rsidRPr="00D9638E">
        <w:t>_____</w:t>
      </w:r>
      <w:r w:rsidRPr="00D9638E">
        <w:tab/>
        <w:t>Negative:_____</w:t>
      </w:r>
      <w:r>
        <w:t>____</w:t>
      </w:r>
      <w:r w:rsidRPr="00D9638E">
        <w:t>_________________________________</w:t>
      </w:r>
    </w:p>
    <w:p w14:paraId="64614105" w14:textId="77777777" w:rsidR="007C12E6" w:rsidRPr="00D9638E" w:rsidRDefault="007C12E6" w:rsidP="007C12E6">
      <w:pPr>
        <w:ind w:left="-810" w:right="-1350"/>
      </w:pPr>
    </w:p>
    <w:p w14:paraId="02084AF7" w14:textId="77777777" w:rsidR="007C12E6" w:rsidRDefault="007C12E6" w:rsidP="007C12E6">
      <w:pPr>
        <w:ind w:left="-810" w:right="-1350"/>
      </w:pPr>
      <w:proofErr w:type="gramStart"/>
      <w:r w:rsidRPr="00D9638E">
        <w:rPr>
          <w:i/>
        </w:rPr>
        <w:t>x</w:t>
      </w:r>
      <w:proofErr w:type="gramEnd"/>
      <w:r w:rsidRPr="00D9638E">
        <w:t>-intercept(s): _________________________</w:t>
      </w:r>
      <w:r>
        <w:t>___</w:t>
      </w:r>
      <w:r w:rsidRPr="00D9638E">
        <w:t xml:space="preserve">_____ </w:t>
      </w:r>
      <w:r>
        <w:tab/>
        <w:t xml:space="preserve"> </w:t>
      </w:r>
      <w:r w:rsidRPr="00D9638E">
        <w:rPr>
          <w:i/>
        </w:rPr>
        <w:t>y</w:t>
      </w:r>
      <w:r w:rsidRPr="00D9638E">
        <w:t>-intercept(s): ___</w:t>
      </w:r>
      <w:r>
        <w:t>___</w:t>
      </w:r>
      <w:r w:rsidRPr="00D9638E">
        <w:t>_____________________________</w:t>
      </w:r>
    </w:p>
    <w:p w14:paraId="133099A9" w14:textId="77777777" w:rsidR="007C12E6" w:rsidRDefault="007C12E6" w:rsidP="007C12E6">
      <w:pPr>
        <w:ind w:left="-810" w:right="-1354"/>
        <w:rPr>
          <w:sz w:val="28"/>
          <w:szCs w:val="28"/>
        </w:rPr>
      </w:pPr>
    </w:p>
    <w:p w14:paraId="512A6054" w14:textId="7358D6C8" w:rsidR="00872EDB" w:rsidRDefault="00872EDB" w:rsidP="008175E1">
      <w:pPr>
        <w:ind w:left="-810" w:right="-1350"/>
        <w:rPr>
          <w:sz w:val="28"/>
          <w:szCs w:val="28"/>
        </w:rPr>
      </w:pPr>
    </w:p>
    <w:p w14:paraId="61BE52FA" w14:textId="3CF4E70F" w:rsidR="00872EDB" w:rsidRDefault="00872EDB" w:rsidP="008175E1">
      <w:pPr>
        <w:ind w:left="-810" w:right="-1350"/>
        <w:rPr>
          <w:sz w:val="28"/>
          <w:szCs w:val="28"/>
        </w:rPr>
      </w:pPr>
    </w:p>
    <w:p w14:paraId="641A4D7F" w14:textId="4BF617C8" w:rsidR="00872EDB" w:rsidRDefault="00150F65" w:rsidP="00DC61CE">
      <w:pPr>
        <w:ind w:left="-810" w:right="-1350"/>
        <w:rPr>
          <w:sz w:val="28"/>
          <w:szCs w:val="28"/>
        </w:rPr>
      </w:pPr>
      <w:r w:rsidRPr="00150F65">
        <w:rPr>
          <w:b/>
          <w:sz w:val="28"/>
          <w:szCs w:val="28"/>
        </w:rPr>
        <w:t>47</w:t>
      </w:r>
      <w:r w:rsidR="00872EDB" w:rsidRPr="00150F65">
        <w:rPr>
          <w:b/>
          <w:sz w:val="28"/>
          <w:szCs w:val="28"/>
        </w:rPr>
        <w:t>.</w:t>
      </w:r>
      <w:r w:rsidR="00872EDB">
        <w:rPr>
          <w:sz w:val="28"/>
          <w:szCs w:val="28"/>
        </w:rPr>
        <w:t xml:space="preserve"> Describe the features of the function using </w:t>
      </w:r>
      <w:r w:rsidR="00872EDB" w:rsidRPr="003F2588">
        <w:rPr>
          <w:b/>
          <w:sz w:val="28"/>
          <w:szCs w:val="28"/>
        </w:rPr>
        <w:t>INTERVAL</w:t>
      </w:r>
      <w:r w:rsidR="00872EDB">
        <w:rPr>
          <w:sz w:val="28"/>
          <w:szCs w:val="28"/>
        </w:rPr>
        <w:t xml:space="preserve"> </w:t>
      </w:r>
      <w:r w:rsidR="00872EDB" w:rsidRPr="003F2588">
        <w:rPr>
          <w:b/>
          <w:sz w:val="28"/>
          <w:szCs w:val="28"/>
        </w:rPr>
        <w:t>NOTATION</w:t>
      </w:r>
    </w:p>
    <w:p w14:paraId="601BDC79" w14:textId="0B5780ED" w:rsidR="00872EDB" w:rsidRDefault="007C12E6" w:rsidP="008175E1">
      <w:pPr>
        <w:ind w:left="-810" w:right="-135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95616" behindDoc="0" locked="0" layoutInCell="1" allowOverlap="1" wp14:anchorId="06AFDDDB" wp14:editId="16BEA21A">
            <wp:simplePos x="0" y="0"/>
            <wp:positionH relativeFrom="column">
              <wp:posOffset>3367453</wp:posOffset>
            </wp:positionH>
            <wp:positionV relativeFrom="paragraph">
              <wp:posOffset>117034</wp:posOffset>
            </wp:positionV>
            <wp:extent cx="2624323" cy="2936631"/>
            <wp:effectExtent l="0" t="0" r="5080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4323" cy="2936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F12443" w14:textId="77777777" w:rsidR="007C12E6" w:rsidRDefault="007C12E6" w:rsidP="007C12E6">
      <w:pPr>
        <w:ind w:left="-810" w:right="-1350"/>
        <w:rPr>
          <w:sz w:val="28"/>
          <w:szCs w:val="28"/>
        </w:rPr>
      </w:pPr>
      <w:r w:rsidRPr="00D9638E">
        <w:t>Is this a function</w:t>
      </w:r>
      <w:proofErr w:type="gramStart"/>
      <w:r w:rsidRPr="00D9638E">
        <w:t>?_</w:t>
      </w:r>
      <w:proofErr w:type="gramEnd"/>
      <w:r w:rsidRPr="00D9638E">
        <w:t>_________________</w:t>
      </w:r>
      <w:r>
        <w:t xml:space="preserve">  Why?</w:t>
      </w:r>
    </w:p>
    <w:p w14:paraId="15090512" w14:textId="77777777" w:rsidR="007C12E6" w:rsidRDefault="007C12E6" w:rsidP="007C12E6">
      <w:pPr>
        <w:ind w:left="-810" w:right="-1350"/>
        <w:rPr>
          <w:sz w:val="28"/>
          <w:szCs w:val="28"/>
        </w:rPr>
      </w:pPr>
    </w:p>
    <w:p w14:paraId="16143824" w14:textId="77777777" w:rsidR="007C12E6" w:rsidRDefault="007C12E6" w:rsidP="007C12E6">
      <w:pPr>
        <w:ind w:left="-810" w:right="-1350"/>
        <w:rPr>
          <w:sz w:val="28"/>
          <w:szCs w:val="28"/>
        </w:rPr>
      </w:pPr>
      <w:r w:rsidRPr="00D9638E">
        <w:t>Domain</w:t>
      </w:r>
      <w:proofErr w:type="gramStart"/>
      <w:r w:rsidRPr="00D9638E">
        <w:t>:_</w:t>
      </w:r>
      <w:proofErr w:type="gramEnd"/>
      <w:r w:rsidRPr="00D9638E">
        <w:t>_____________________</w:t>
      </w:r>
      <w:r>
        <w:t>___</w:t>
      </w:r>
      <w:r w:rsidRPr="00D9638E">
        <w:t>____</w:t>
      </w:r>
      <w:r>
        <w:t>_________</w:t>
      </w:r>
    </w:p>
    <w:p w14:paraId="20BA8430" w14:textId="77777777" w:rsidR="007C12E6" w:rsidRDefault="007C12E6" w:rsidP="007C12E6">
      <w:pPr>
        <w:ind w:left="-810" w:right="-1350"/>
        <w:rPr>
          <w:sz w:val="28"/>
          <w:szCs w:val="28"/>
        </w:rPr>
      </w:pPr>
    </w:p>
    <w:p w14:paraId="2E6DE760" w14:textId="77777777" w:rsidR="007C12E6" w:rsidRPr="00F14BFA" w:rsidRDefault="007C12E6" w:rsidP="007C12E6">
      <w:pPr>
        <w:ind w:left="-810" w:right="-1350"/>
        <w:rPr>
          <w:sz w:val="28"/>
          <w:szCs w:val="28"/>
        </w:rPr>
      </w:pPr>
      <w:r w:rsidRPr="00D9638E">
        <w:t>Range</w:t>
      </w:r>
      <w:proofErr w:type="gramStart"/>
      <w:r w:rsidRPr="00D9638E">
        <w:t>:_</w:t>
      </w:r>
      <w:proofErr w:type="gramEnd"/>
      <w:r w:rsidRPr="00D9638E">
        <w:t>__</w:t>
      </w:r>
      <w:r>
        <w:t>____</w:t>
      </w:r>
      <w:r w:rsidRPr="00D9638E">
        <w:t>_________________________________</w:t>
      </w:r>
    </w:p>
    <w:p w14:paraId="495221B8" w14:textId="77777777" w:rsidR="007C12E6" w:rsidRPr="00D9638E" w:rsidRDefault="007C12E6" w:rsidP="007C12E6">
      <w:pPr>
        <w:ind w:left="-810" w:right="-1350"/>
      </w:pPr>
    </w:p>
    <w:p w14:paraId="6EE4737F" w14:textId="77777777" w:rsidR="007C12E6" w:rsidRDefault="007C12E6" w:rsidP="007C12E6">
      <w:pPr>
        <w:ind w:left="-810" w:right="-1350"/>
      </w:pPr>
      <w:r w:rsidRPr="00D9638E">
        <w:t>Continuity:</w:t>
      </w:r>
      <w:r>
        <w:t xml:space="preserve">         </w:t>
      </w:r>
      <w:r w:rsidRPr="00D9638E">
        <w:t xml:space="preserve">Continuous </w:t>
      </w:r>
      <w:r>
        <w:t xml:space="preserve">             </w:t>
      </w:r>
    </w:p>
    <w:p w14:paraId="4D2FBF4E" w14:textId="77777777" w:rsidR="007C12E6" w:rsidRDefault="007C12E6" w:rsidP="007C12E6">
      <w:pPr>
        <w:ind w:left="-90" w:right="-1350" w:firstLine="810"/>
      </w:pPr>
      <w:r>
        <w:t xml:space="preserve"> </w:t>
      </w:r>
      <w:r w:rsidRPr="00D9638E">
        <w:t xml:space="preserve">Non-Continuous                 </w:t>
      </w:r>
    </w:p>
    <w:p w14:paraId="3BCAEA07" w14:textId="77777777" w:rsidR="007C12E6" w:rsidRDefault="007C12E6" w:rsidP="007C12E6">
      <w:pPr>
        <w:ind w:left="-90" w:right="-1350" w:firstLine="810"/>
      </w:pPr>
      <w:r>
        <w:t xml:space="preserve"> </w:t>
      </w:r>
      <w:r w:rsidRPr="00D9638E">
        <w:t>Discrete</w:t>
      </w:r>
    </w:p>
    <w:p w14:paraId="7280EE73" w14:textId="77777777" w:rsidR="007C12E6" w:rsidRDefault="007C12E6" w:rsidP="007C12E6">
      <w:pPr>
        <w:ind w:left="-810" w:right="-1350"/>
      </w:pPr>
    </w:p>
    <w:p w14:paraId="57489ECC" w14:textId="77777777" w:rsidR="007C12E6" w:rsidRDefault="007C12E6" w:rsidP="007C12E6">
      <w:pPr>
        <w:ind w:left="-810" w:right="-1350"/>
      </w:pPr>
      <w:r w:rsidRPr="00D9638E">
        <w:t>Increas</w:t>
      </w:r>
      <w:r>
        <w:t>ing</w:t>
      </w:r>
      <w:proofErr w:type="gramStart"/>
      <w:r>
        <w:t>:_</w:t>
      </w:r>
      <w:proofErr w:type="gramEnd"/>
      <w:r>
        <w:t>___________________________</w:t>
      </w:r>
      <w:r w:rsidRPr="00D9638E">
        <w:t>______</w:t>
      </w:r>
      <w:r w:rsidRPr="00D9638E">
        <w:tab/>
      </w:r>
    </w:p>
    <w:p w14:paraId="1800DD0A" w14:textId="77777777" w:rsidR="007C12E6" w:rsidRDefault="007C12E6" w:rsidP="007C12E6">
      <w:pPr>
        <w:ind w:left="-810" w:right="-1350"/>
      </w:pPr>
    </w:p>
    <w:p w14:paraId="742C95CE" w14:textId="77777777" w:rsidR="007C12E6" w:rsidRPr="00D9638E" w:rsidRDefault="007C12E6" w:rsidP="007C12E6">
      <w:pPr>
        <w:ind w:left="-810" w:right="-1350"/>
      </w:pPr>
      <w:r w:rsidRPr="00D9638E">
        <w:t>Decreasing</w:t>
      </w:r>
      <w:proofErr w:type="gramStart"/>
      <w:r w:rsidRPr="00D9638E">
        <w:t>:_</w:t>
      </w:r>
      <w:proofErr w:type="gramEnd"/>
      <w:r w:rsidRPr="00D9638E">
        <w:t>_</w:t>
      </w:r>
      <w:r>
        <w:t>____</w:t>
      </w:r>
      <w:r w:rsidRPr="00D9638E">
        <w:t>_________________________________</w:t>
      </w:r>
    </w:p>
    <w:p w14:paraId="6D7C037C" w14:textId="77777777" w:rsidR="007C12E6" w:rsidRDefault="007C12E6" w:rsidP="007C12E6">
      <w:pPr>
        <w:ind w:left="-810" w:right="-1350"/>
      </w:pPr>
    </w:p>
    <w:p w14:paraId="499E8B6E" w14:textId="77777777" w:rsidR="007C12E6" w:rsidRPr="00D9638E" w:rsidRDefault="007C12E6" w:rsidP="007C12E6">
      <w:pPr>
        <w:ind w:left="-810" w:right="-1350"/>
      </w:pPr>
    </w:p>
    <w:p w14:paraId="6257DDA4" w14:textId="77777777" w:rsidR="007C12E6" w:rsidRPr="00D9638E" w:rsidRDefault="007C12E6" w:rsidP="007C12E6">
      <w:pPr>
        <w:ind w:left="-810" w:right="-1350"/>
      </w:pPr>
      <w:r w:rsidRPr="00D9638E">
        <w:t>Minimum</w:t>
      </w:r>
      <w:proofErr w:type="gramStart"/>
      <w:r w:rsidRPr="00D9638E">
        <w:t>:_</w:t>
      </w:r>
      <w:proofErr w:type="gramEnd"/>
      <w:r w:rsidRPr="00D9638E">
        <w:t>_______________</w:t>
      </w:r>
      <w:r>
        <w:t>___</w:t>
      </w:r>
      <w:r w:rsidRPr="00D9638E">
        <w:t xml:space="preserve">___    </w:t>
      </w:r>
      <w:r>
        <w:tab/>
      </w:r>
      <w:r w:rsidRPr="00D9638E">
        <w:t>Maximum: __</w:t>
      </w:r>
      <w:r>
        <w:t>___________________</w:t>
      </w:r>
      <w:r w:rsidRPr="00D9638E">
        <w:t>__</w:t>
      </w:r>
    </w:p>
    <w:p w14:paraId="5FDEBEE2" w14:textId="77777777" w:rsidR="007C12E6" w:rsidRPr="00D9638E" w:rsidRDefault="007C12E6" w:rsidP="007C12E6">
      <w:pPr>
        <w:ind w:left="-810" w:right="-1350"/>
      </w:pPr>
    </w:p>
    <w:p w14:paraId="7F4DC9ED" w14:textId="77777777" w:rsidR="007C12E6" w:rsidRPr="00D9638E" w:rsidRDefault="007C12E6" w:rsidP="007C12E6">
      <w:pPr>
        <w:ind w:left="-810" w:right="-1350"/>
      </w:pPr>
      <w:r w:rsidRPr="00D9638E">
        <w:t>Positive</w:t>
      </w:r>
      <w:proofErr w:type="gramStart"/>
      <w:r w:rsidRPr="00D9638E">
        <w:t>:_</w:t>
      </w:r>
      <w:proofErr w:type="gramEnd"/>
      <w:r w:rsidRPr="00D9638E">
        <w:t>_______________________________</w:t>
      </w:r>
      <w:r>
        <w:t>___</w:t>
      </w:r>
      <w:r w:rsidRPr="00D9638E">
        <w:t>_____</w:t>
      </w:r>
      <w:r w:rsidRPr="00D9638E">
        <w:tab/>
        <w:t>Negative:_____</w:t>
      </w:r>
      <w:r>
        <w:t>____</w:t>
      </w:r>
      <w:r w:rsidRPr="00D9638E">
        <w:t>_________________________________</w:t>
      </w:r>
    </w:p>
    <w:p w14:paraId="66488387" w14:textId="77777777" w:rsidR="007C12E6" w:rsidRPr="00D9638E" w:rsidRDefault="007C12E6" w:rsidP="007C12E6">
      <w:pPr>
        <w:ind w:left="-810" w:right="-1350"/>
      </w:pPr>
    </w:p>
    <w:p w14:paraId="06EACA9B" w14:textId="77777777" w:rsidR="007C12E6" w:rsidRDefault="007C12E6" w:rsidP="007C12E6">
      <w:pPr>
        <w:ind w:left="-810" w:right="-1350"/>
      </w:pPr>
      <w:proofErr w:type="gramStart"/>
      <w:r w:rsidRPr="00D9638E">
        <w:rPr>
          <w:i/>
        </w:rPr>
        <w:t>x</w:t>
      </w:r>
      <w:proofErr w:type="gramEnd"/>
      <w:r w:rsidRPr="00D9638E">
        <w:t>-intercept(s): _________________________</w:t>
      </w:r>
      <w:r>
        <w:t>___</w:t>
      </w:r>
      <w:r w:rsidRPr="00D9638E">
        <w:t xml:space="preserve">_____ </w:t>
      </w:r>
      <w:r>
        <w:tab/>
        <w:t xml:space="preserve"> </w:t>
      </w:r>
      <w:r w:rsidRPr="00D9638E">
        <w:rPr>
          <w:i/>
        </w:rPr>
        <w:t>y</w:t>
      </w:r>
      <w:r w:rsidRPr="00D9638E">
        <w:t>-intercept(s): ___</w:t>
      </w:r>
      <w:r>
        <w:t>___</w:t>
      </w:r>
      <w:r w:rsidRPr="00D9638E">
        <w:t>_____________________________</w:t>
      </w:r>
    </w:p>
    <w:p w14:paraId="786B59BF" w14:textId="4B5214E1" w:rsidR="007C12E6" w:rsidRDefault="007C12E6" w:rsidP="007C12E6">
      <w:pPr>
        <w:ind w:left="-810" w:right="-1354"/>
        <w:rPr>
          <w:sz w:val="28"/>
          <w:szCs w:val="28"/>
        </w:rPr>
      </w:pPr>
    </w:p>
    <w:p w14:paraId="6B8B80E9" w14:textId="77777777" w:rsidR="004E78A1" w:rsidRDefault="004E78A1" w:rsidP="007C12E6">
      <w:pPr>
        <w:ind w:left="-810" w:right="-1350"/>
        <w:rPr>
          <w:b/>
          <w:sz w:val="28"/>
          <w:szCs w:val="28"/>
        </w:rPr>
      </w:pPr>
    </w:p>
    <w:p w14:paraId="2DECDB36" w14:textId="17A2F671" w:rsidR="007C12E6" w:rsidRDefault="004E78A1" w:rsidP="007C12E6">
      <w:pPr>
        <w:ind w:left="-810" w:right="-1350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anchor distT="0" distB="0" distL="114300" distR="114300" simplePos="0" relativeHeight="251696640" behindDoc="0" locked="0" layoutInCell="1" allowOverlap="1" wp14:anchorId="2C909FBD" wp14:editId="26C7046C">
            <wp:simplePos x="0" y="0"/>
            <wp:positionH relativeFrom="column">
              <wp:posOffset>3086100</wp:posOffset>
            </wp:positionH>
            <wp:positionV relativeFrom="paragraph">
              <wp:posOffset>-228600</wp:posOffset>
            </wp:positionV>
            <wp:extent cx="3138805" cy="3138805"/>
            <wp:effectExtent l="0" t="0" r="0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8805" cy="313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12E6">
        <w:rPr>
          <w:b/>
          <w:sz w:val="28"/>
          <w:szCs w:val="28"/>
        </w:rPr>
        <w:t>Create a graph that matches the given descriptions:</w:t>
      </w:r>
    </w:p>
    <w:p w14:paraId="72A2852D" w14:textId="02FBF998" w:rsidR="007C12E6" w:rsidRDefault="007C12E6" w:rsidP="007C12E6">
      <w:pPr>
        <w:ind w:left="-810" w:right="-1350"/>
        <w:rPr>
          <w:b/>
          <w:sz w:val="28"/>
          <w:szCs w:val="28"/>
        </w:rPr>
      </w:pPr>
    </w:p>
    <w:p w14:paraId="5FDBF207" w14:textId="163561E8" w:rsidR="007C12E6" w:rsidRDefault="00150F65" w:rsidP="007C12E6">
      <w:pPr>
        <w:ind w:left="-810" w:right="-1350"/>
        <w:rPr>
          <w:sz w:val="28"/>
          <w:szCs w:val="28"/>
        </w:rPr>
      </w:pPr>
      <w:r w:rsidRPr="00150F65">
        <w:rPr>
          <w:b/>
          <w:sz w:val="28"/>
          <w:szCs w:val="28"/>
        </w:rPr>
        <w:t>48</w:t>
      </w:r>
      <w:r w:rsidR="007C12E6" w:rsidRPr="00150F65">
        <w:rPr>
          <w:b/>
          <w:sz w:val="28"/>
          <w:szCs w:val="28"/>
        </w:rPr>
        <w:t>.</w:t>
      </w:r>
      <w:r w:rsidR="007C12E6">
        <w:rPr>
          <w:sz w:val="28"/>
          <w:szCs w:val="28"/>
        </w:rPr>
        <w:t xml:space="preserve"> The function has an intercept at </w:t>
      </w:r>
      <w:r w:rsidR="007C12E6" w:rsidRPr="006A5A7B">
        <w:rPr>
          <w:position w:val="-12"/>
          <w:sz w:val="28"/>
          <w:szCs w:val="28"/>
        </w:rPr>
        <w:object w:dxaOrig="1260" w:dyaOrig="400" w14:anchorId="133D337C">
          <v:shape id="_x0000_i1081" type="#_x0000_t75" style="width:62.75pt;height:20.3pt" o:ole="">
            <v:imagedata r:id="rId109" o:title=""/>
          </v:shape>
          <o:OLEObject Type="Embed" ProgID="Equation.DSMT4" ShapeID="_x0000_i1081" DrawAspect="Content" ObjectID="_1377430540" r:id="rId110"/>
        </w:object>
      </w:r>
      <w:r w:rsidR="007C12E6">
        <w:rPr>
          <w:sz w:val="28"/>
          <w:szCs w:val="28"/>
        </w:rPr>
        <w:t>.</w:t>
      </w:r>
    </w:p>
    <w:p w14:paraId="13E0D8ED" w14:textId="77777777" w:rsidR="007C12E6" w:rsidRDefault="007C12E6" w:rsidP="007C12E6">
      <w:pPr>
        <w:ind w:left="-810" w:right="-1350"/>
        <w:rPr>
          <w:sz w:val="28"/>
          <w:szCs w:val="28"/>
        </w:rPr>
      </w:pPr>
      <w:r>
        <w:rPr>
          <w:sz w:val="28"/>
          <w:szCs w:val="28"/>
        </w:rPr>
        <w:t xml:space="preserve">       The function has no minimum. </w:t>
      </w:r>
    </w:p>
    <w:p w14:paraId="33EEC288" w14:textId="77777777" w:rsidR="007C12E6" w:rsidRDefault="007C12E6" w:rsidP="007C12E6">
      <w:pPr>
        <w:ind w:left="-810" w:right="-1350"/>
        <w:rPr>
          <w:sz w:val="28"/>
          <w:szCs w:val="28"/>
        </w:rPr>
      </w:pPr>
      <w:r>
        <w:rPr>
          <w:sz w:val="28"/>
          <w:szCs w:val="28"/>
        </w:rPr>
        <w:t xml:space="preserve">       The function increases from -5 to 2 and </w:t>
      </w:r>
    </w:p>
    <w:p w14:paraId="69A9AB5A" w14:textId="77777777" w:rsidR="007C12E6" w:rsidRDefault="007C12E6" w:rsidP="007C12E6">
      <w:pPr>
        <w:ind w:left="-810" w:right="-1350"/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w:proofErr w:type="gramStart"/>
      <w:r>
        <w:rPr>
          <w:sz w:val="28"/>
          <w:szCs w:val="28"/>
        </w:rPr>
        <w:t>decreases</w:t>
      </w:r>
      <w:proofErr w:type="gramEnd"/>
      <w:r>
        <w:rPr>
          <w:sz w:val="28"/>
          <w:szCs w:val="28"/>
        </w:rPr>
        <w:t xml:space="preserve"> from 2 to infinity.</w:t>
      </w:r>
    </w:p>
    <w:p w14:paraId="2D1F94A2" w14:textId="77777777" w:rsidR="007C12E6" w:rsidRDefault="007C12E6" w:rsidP="007C12E6">
      <w:pPr>
        <w:ind w:left="-810" w:right="-1350"/>
        <w:rPr>
          <w:sz w:val="28"/>
          <w:szCs w:val="28"/>
        </w:rPr>
      </w:pPr>
    </w:p>
    <w:p w14:paraId="2F95C4C6" w14:textId="77777777" w:rsidR="007C12E6" w:rsidRDefault="007C12E6" w:rsidP="007C12E6">
      <w:pPr>
        <w:ind w:left="-810" w:right="-1350"/>
        <w:rPr>
          <w:sz w:val="28"/>
          <w:szCs w:val="28"/>
        </w:rPr>
      </w:pPr>
    </w:p>
    <w:p w14:paraId="1FAAA311" w14:textId="77777777" w:rsidR="007C12E6" w:rsidRDefault="007C12E6" w:rsidP="007C12E6">
      <w:pPr>
        <w:ind w:left="-810" w:right="-1350"/>
        <w:rPr>
          <w:sz w:val="28"/>
          <w:szCs w:val="28"/>
        </w:rPr>
      </w:pPr>
    </w:p>
    <w:p w14:paraId="703E936C" w14:textId="77777777" w:rsidR="007C12E6" w:rsidRDefault="007C12E6" w:rsidP="007C12E6">
      <w:pPr>
        <w:ind w:left="-810" w:right="-1350"/>
        <w:rPr>
          <w:sz w:val="28"/>
          <w:szCs w:val="28"/>
        </w:rPr>
      </w:pPr>
    </w:p>
    <w:p w14:paraId="2BAA84AE" w14:textId="02201D23" w:rsidR="007C12E6" w:rsidRDefault="007C12E6" w:rsidP="007C12E6">
      <w:pPr>
        <w:ind w:left="-810" w:right="-1350"/>
        <w:rPr>
          <w:sz w:val="28"/>
          <w:szCs w:val="28"/>
        </w:rPr>
      </w:pPr>
    </w:p>
    <w:p w14:paraId="47B0D702" w14:textId="3D36FD38" w:rsidR="007C12E6" w:rsidRDefault="000D42F5" w:rsidP="007C12E6">
      <w:pPr>
        <w:ind w:left="-810" w:right="-1350"/>
        <w:rPr>
          <w:sz w:val="28"/>
          <w:szCs w:val="28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98688" behindDoc="0" locked="0" layoutInCell="1" allowOverlap="1" wp14:anchorId="455BB173" wp14:editId="017CCFB6">
            <wp:simplePos x="0" y="0"/>
            <wp:positionH relativeFrom="column">
              <wp:posOffset>3122295</wp:posOffset>
            </wp:positionH>
            <wp:positionV relativeFrom="paragraph">
              <wp:posOffset>24765</wp:posOffset>
            </wp:positionV>
            <wp:extent cx="3138805" cy="3138805"/>
            <wp:effectExtent l="0" t="0" r="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8805" cy="313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B36BBC" w14:textId="2BBA6679" w:rsidR="007C12E6" w:rsidRDefault="007C12E6" w:rsidP="000D42F5">
      <w:pPr>
        <w:ind w:right="-1350"/>
        <w:rPr>
          <w:sz w:val="28"/>
          <w:szCs w:val="28"/>
        </w:rPr>
      </w:pPr>
    </w:p>
    <w:p w14:paraId="4C38CDAF" w14:textId="77777777" w:rsidR="007C12E6" w:rsidRDefault="007C12E6" w:rsidP="007C12E6">
      <w:pPr>
        <w:ind w:left="-810" w:right="-1350"/>
        <w:rPr>
          <w:sz w:val="28"/>
          <w:szCs w:val="28"/>
        </w:rPr>
      </w:pPr>
    </w:p>
    <w:p w14:paraId="3A3789DE" w14:textId="5CBAAF5B" w:rsidR="007C12E6" w:rsidRDefault="00150F65" w:rsidP="007C12E6">
      <w:pPr>
        <w:ind w:left="-810" w:right="-1350"/>
        <w:rPr>
          <w:sz w:val="28"/>
          <w:szCs w:val="28"/>
        </w:rPr>
      </w:pPr>
      <w:r w:rsidRPr="00150F65">
        <w:rPr>
          <w:b/>
          <w:sz w:val="28"/>
          <w:szCs w:val="28"/>
        </w:rPr>
        <w:t>49</w:t>
      </w:r>
      <w:r w:rsidR="007C12E6" w:rsidRPr="00150F65">
        <w:rPr>
          <w:b/>
          <w:sz w:val="28"/>
          <w:szCs w:val="28"/>
        </w:rPr>
        <w:t>.</w:t>
      </w:r>
      <w:r w:rsidR="007C12E6">
        <w:rPr>
          <w:sz w:val="28"/>
          <w:szCs w:val="28"/>
        </w:rPr>
        <w:t xml:space="preserve"> The function has a domain from -9 to 9.</w:t>
      </w:r>
    </w:p>
    <w:p w14:paraId="7FB0D493" w14:textId="77777777" w:rsidR="007C12E6" w:rsidRDefault="007C12E6" w:rsidP="007C12E6">
      <w:pPr>
        <w:ind w:left="-810" w:right="-1350"/>
        <w:rPr>
          <w:sz w:val="28"/>
          <w:szCs w:val="28"/>
        </w:rPr>
      </w:pPr>
      <w:r>
        <w:rPr>
          <w:sz w:val="28"/>
          <w:szCs w:val="28"/>
        </w:rPr>
        <w:t xml:space="preserve">       The function has a range from -2 to 7</w:t>
      </w:r>
    </w:p>
    <w:p w14:paraId="3DD7FDD1" w14:textId="77777777" w:rsidR="007C12E6" w:rsidRDefault="007C12E6" w:rsidP="007C12E6">
      <w:pPr>
        <w:ind w:left="-810" w:right="-1350"/>
        <w:rPr>
          <w:sz w:val="28"/>
          <w:szCs w:val="28"/>
        </w:rPr>
      </w:pPr>
      <w:r>
        <w:rPr>
          <w:sz w:val="28"/>
          <w:szCs w:val="28"/>
        </w:rPr>
        <w:t xml:space="preserve">       The function is non-continuous.</w:t>
      </w:r>
    </w:p>
    <w:p w14:paraId="223122DA" w14:textId="77777777" w:rsidR="007C12E6" w:rsidRDefault="007C12E6" w:rsidP="007C12E6">
      <w:pPr>
        <w:ind w:left="-810" w:right="-1350"/>
        <w:rPr>
          <w:sz w:val="28"/>
          <w:szCs w:val="28"/>
        </w:rPr>
      </w:pPr>
      <w:r>
        <w:rPr>
          <w:sz w:val="28"/>
          <w:szCs w:val="28"/>
        </w:rPr>
        <w:t xml:space="preserve">       The function is positive between -9 to 3.</w:t>
      </w:r>
    </w:p>
    <w:p w14:paraId="5212DC90" w14:textId="77777777" w:rsidR="007C12E6" w:rsidRDefault="007C12E6" w:rsidP="007C12E6">
      <w:pPr>
        <w:ind w:left="-810" w:right="-1350"/>
        <w:rPr>
          <w:sz w:val="28"/>
          <w:szCs w:val="28"/>
        </w:rPr>
      </w:pPr>
      <w:r>
        <w:rPr>
          <w:sz w:val="28"/>
          <w:szCs w:val="28"/>
        </w:rPr>
        <w:t xml:space="preserve">       The function is negative from right after 3 to 9. </w:t>
      </w:r>
    </w:p>
    <w:p w14:paraId="38A45236" w14:textId="77777777" w:rsidR="007C12E6" w:rsidRDefault="007C12E6" w:rsidP="007C12E6">
      <w:pPr>
        <w:ind w:left="-810" w:right="-1350"/>
        <w:rPr>
          <w:sz w:val="28"/>
          <w:szCs w:val="28"/>
        </w:rPr>
      </w:pPr>
    </w:p>
    <w:p w14:paraId="12F2A98D" w14:textId="77777777" w:rsidR="007C12E6" w:rsidRDefault="007C12E6" w:rsidP="007C12E6">
      <w:pPr>
        <w:ind w:left="-810" w:right="-1350"/>
        <w:rPr>
          <w:sz w:val="28"/>
          <w:szCs w:val="28"/>
        </w:rPr>
      </w:pPr>
    </w:p>
    <w:p w14:paraId="025F4817" w14:textId="77777777" w:rsidR="007C12E6" w:rsidRDefault="007C12E6" w:rsidP="007C12E6">
      <w:pPr>
        <w:ind w:left="-810" w:right="-1350"/>
        <w:rPr>
          <w:sz w:val="28"/>
          <w:szCs w:val="28"/>
        </w:rPr>
      </w:pPr>
    </w:p>
    <w:p w14:paraId="1C5D40DF" w14:textId="77777777" w:rsidR="007C12E6" w:rsidRDefault="007C12E6" w:rsidP="007C12E6">
      <w:pPr>
        <w:ind w:left="-810" w:right="-1350"/>
        <w:rPr>
          <w:sz w:val="28"/>
          <w:szCs w:val="28"/>
        </w:rPr>
      </w:pPr>
    </w:p>
    <w:p w14:paraId="408E6C6D" w14:textId="77777777" w:rsidR="007C12E6" w:rsidRDefault="007C12E6" w:rsidP="007C12E6">
      <w:pPr>
        <w:ind w:left="-810" w:right="-1350"/>
        <w:rPr>
          <w:sz w:val="28"/>
          <w:szCs w:val="28"/>
        </w:rPr>
      </w:pPr>
    </w:p>
    <w:p w14:paraId="3C0179A1" w14:textId="6BDCC0D2" w:rsidR="004E78A1" w:rsidRDefault="004E78A1" w:rsidP="008175E1">
      <w:pPr>
        <w:ind w:left="-810" w:right="-1350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br w:type="page"/>
      </w:r>
    </w:p>
    <w:p w14:paraId="0EDE1BA6" w14:textId="77777777" w:rsidR="004E78A1" w:rsidRDefault="004E78A1" w:rsidP="008175E1">
      <w:pPr>
        <w:ind w:left="-810" w:right="-1350"/>
        <w:rPr>
          <w:b/>
          <w:sz w:val="28"/>
          <w:szCs w:val="28"/>
          <w:u w:val="single"/>
        </w:rPr>
      </w:pPr>
    </w:p>
    <w:p w14:paraId="0D3064E4" w14:textId="77777777" w:rsidR="00872EDB" w:rsidRDefault="00872EDB" w:rsidP="008175E1">
      <w:pPr>
        <w:ind w:left="-810" w:right="-1350"/>
        <w:rPr>
          <w:b/>
          <w:sz w:val="28"/>
          <w:szCs w:val="28"/>
          <w:u w:val="single"/>
        </w:rPr>
      </w:pPr>
      <w:r w:rsidRPr="00524F8D">
        <w:rPr>
          <w:b/>
          <w:sz w:val="28"/>
          <w:szCs w:val="28"/>
          <w:u w:val="single"/>
        </w:rPr>
        <w:t>MATCHING</w:t>
      </w:r>
    </w:p>
    <w:p w14:paraId="149B3FCB" w14:textId="77777777" w:rsidR="00872EDB" w:rsidRDefault="00872EDB" w:rsidP="008175E1">
      <w:pPr>
        <w:ind w:left="-810" w:right="-1350"/>
        <w:rPr>
          <w:sz w:val="28"/>
          <w:szCs w:val="28"/>
        </w:rPr>
      </w:pPr>
      <w:r>
        <w:rPr>
          <w:sz w:val="28"/>
          <w:szCs w:val="28"/>
        </w:rPr>
        <w:t xml:space="preserve">Match the following descriptions to the graph they BEST represent. </w:t>
      </w:r>
    </w:p>
    <w:p w14:paraId="22EB14BB" w14:textId="388A844B" w:rsidR="00872EDB" w:rsidRDefault="00A95F2A" w:rsidP="008175E1">
      <w:pPr>
        <w:ind w:left="-810" w:right="-135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2848" behindDoc="1" locked="0" layoutInCell="1" allowOverlap="1" wp14:anchorId="35DF2872" wp14:editId="7B7E54DC">
            <wp:simplePos x="0" y="0"/>
            <wp:positionH relativeFrom="column">
              <wp:posOffset>4686300</wp:posOffset>
            </wp:positionH>
            <wp:positionV relativeFrom="paragraph">
              <wp:posOffset>174625</wp:posOffset>
            </wp:positionV>
            <wp:extent cx="1533525" cy="1533525"/>
            <wp:effectExtent l="0" t="0" r="9525" b="9525"/>
            <wp:wrapNone/>
            <wp:docPr id="14" name="Picture 1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image]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33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871670" w14:textId="5B5A3CDC" w:rsidR="00872EDB" w:rsidRPr="00AF74C8" w:rsidRDefault="00872EDB" w:rsidP="008175E1">
      <w:pPr>
        <w:ind w:left="-810" w:right="-1350"/>
      </w:pPr>
      <w:r>
        <w:t>_____________</w:t>
      </w:r>
      <w:r w:rsidR="00150F65">
        <w:t>50</w:t>
      </w:r>
      <w:r w:rsidRPr="00AF74C8">
        <w:t xml:space="preserve">. </w:t>
      </w:r>
      <w:r>
        <w:t>The domain is 0 to infinit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F74C8">
        <w:t>A.</w:t>
      </w:r>
    </w:p>
    <w:p w14:paraId="6C748B9F" w14:textId="77777777" w:rsidR="00872EDB" w:rsidRDefault="00872EDB" w:rsidP="008175E1">
      <w:pPr>
        <w:ind w:left="-810" w:right="-1350"/>
      </w:pPr>
      <w:r>
        <w:tab/>
      </w:r>
      <w:r>
        <w:tab/>
        <w:t xml:space="preserve">        The range is negative infinity to infinity.</w:t>
      </w:r>
    </w:p>
    <w:p w14:paraId="4E1D30CC" w14:textId="77777777" w:rsidR="00872EDB" w:rsidRPr="00AF74C8" w:rsidRDefault="00872EDB" w:rsidP="008175E1">
      <w:pPr>
        <w:ind w:left="-810" w:right="-1350"/>
      </w:pPr>
      <w:r>
        <w:tab/>
      </w:r>
      <w:r>
        <w:tab/>
        <w:t xml:space="preserve">        The graph is continuous.</w:t>
      </w:r>
    </w:p>
    <w:p w14:paraId="50E5DA73" w14:textId="77777777" w:rsidR="00872EDB" w:rsidRPr="000C5395" w:rsidRDefault="00872EDB" w:rsidP="008175E1">
      <w:pPr>
        <w:ind w:left="-810" w:right="-1350"/>
        <w:rPr>
          <w:sz w:val="28"/>
          <w:szCs w:val="28"/>
        </w:rPr>
      </w:pPr>
      <w:r w:rsidRPr="00AF74C8">
        <w:tab/>
      </w:r>
      <w:r w:rsidRPr="00AF74C8">
        <w:tab/>
      </w:r>
      <w:r w:rsidRPr="00AF74C8">
        <w:tab/>
      </w:r>
      <w:r w:rsidRPr="00AF74C8">
        <w:tab/>
      </w:r>
      <w:r w:rsidRPr="00AF74C8">
        <w:tab/>
      </w:r>
      <w:r w:rsidRPr="00AF74C8">
        <w:tab/>
      </w:r>
      <w:r w:rsidRPr="00AF74C8">
        <w:tab/>
      </w:r>
      <w:r w:rsidRPr="00AF74C8">
        <w:tab/>
      </w:r>
      <w:r>
        <w:tab/>
      </w:r>
      <w:r>
        <w:tab/>
      </w:r>
    </w:p>
    <w:p w14:paraId="1CFA4D8A" w14:textId="77777777" w:rsidR="00872EDB" w:rsidRPr="00AF74C8" w:rsidRDefault="00872EDB" w:rsidP="008175E1">
      <w:pPr>
        <w:ind w:left="-810" w:right="-1350"/>
      </w:pPr>
    </w:p>
    <w:p w14:paraId="497D5FDA" w14:textId="77777777" w:rsidR="00872EDB" w:rsidRPr="00AF74C8" w:rsidRDefault="00872EDB" w:rsidP="008175E1">
      <w:pPr>
        <w:ind w:left="-810" w:right="-1350"/>
      </w:pPr>
    </w:p>
    <w:p w14:paraId="69D31B4A" w14:textId="525B610D" w:rsidR="00872EDB" w:rsidRPr="00AF74C8" w:rsidRDefault="00872EDB" w:rsidP="008175E1">
      <w:pPr>
        <w:ind w:left="-810" w:right="-1350"/>
      </w:pPr>
      <w:r>
        <w:t>_____________</w:t>
      </w:r>
      <w:r w:rsidR="00150F65">
        <w:t>51</w:t>
      </w:r>
      <w:r w:rsidRPr="00AF74C8">
        <w:t xml:space="preserve">. </w:t>
      </w:r>
      <w:r w:rsidRPr="00AF74C8">
        <w:tab/>
        <w:t>The domain is from negative infinity to infinity.</w:t>
      </w:r>
      <w:r w:rsidRPr="00AF74C8">
        <w:tab/>
      </w:r>
      <w:r w:rsidRPr="00AF74C8">
        <w:tab/>
      </w:r>
      <w:r w:rsidRPr="00AF74C8">
        <w:tab/>
      </w:r>
    </w:p>
    <w:p w14:paraId="62CAD1B4" w14:textId="77777777" w:rsidR="00872EDB" w:rsidRPr="00AF74C8" w:rsidRDefault="00872EDB" w:rsidP="008175E1">
      <w:pPr>
        <w:ind w:left="-810" w:right="-1350"/>
      </w:pPr>
      <w:r w:rsidRPr="00AF74C8">
        <w:tab/>
      </w:r>
      <w:r>
        <w:tab/>
      </w:r>
      <w:r>
        <w:tab/>
      </w:r>
      <w:r w:rsidRPr="00AF74C8">
        <w:t xml:space="preserve">The </w:t>
      </w:r>
      <w:r>
        <w:t xml:space="preserve">function has a y intercept at </w:t>
      </w:r>
      <w:proofErr w:type="gramStart"/>
      <w:r>
        <w:t>f(</w:t>
      </w:r>
      <w:proofErr w:type="gramEnd"/>
      <w:r>
        <w:t>0)=3</w:t>
      </w:r>
    </w:p>
    <w:p w14:paraId="19DBCED8" w14:textId="17115FAA" w:rsidR="00872EDB" w:rsidRPr="00AF74C8" w:rsidRDefault="00A95F2A" w:rsidP="008175E1">
      <w:pPr>
        <w:ind w:left="-810" w:right="-1350"/>
      </w:pPr>
      <w:r>
        <w:rPr>
          <w:noProof/>
        </w:rPr>
        <w:drawing>
          <wp:anchor distT="0" distB="0" distL="114300" distR="114300" simplePos="0" relativeHeight="251664896" behindDoc="1" locked="0" layoutInCell="1" allowOverlap="1" wp14:anchorId="4D1F80D8" wp14:editId="68E43D52">
            <wp:simplePos x="0" y="0"/>
            <wp:positionH relativeFrom="column">
              <wp:posOffset>4686300</wp:posOffset>
            </wp:positionH>
            <wp:positionV relativeFrom="paragraph">
              <wp:posOffset>22860</wp:posOffset>
            </wp:positionV>
            <wp:extent cx="1395730" cy="1395730"/>
            <wp:effectExtent l="0" t="0" r="0" b="0"/>
            <wp:wrapNone/>
            <wp:docPr id="15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[image]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730" cy="1395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2EDB" w:rsidRPr="00AF74C8">
        <w:tab/>
      </w:r>
      <w:r w:rsidR="00872EDB">
        <w:tab/>
      </w:r>
      <w:r w:rsidR="00872EDB">
        <w:tab/>
      </w:r>
      <w:r w:rsidR="00872EDB" w:rsidRPr="00AF74C8">
        <w:t>The function never increases and never decreases.</w:t>
      </w:r>
      <w:r w:rsidR="00872EDB" w:rsidRPr="00AF74C8">
        <w:tab/>
      </w:r>
      <w:r w:rsidR="00872EDB">
        <w:tab/>
      </w:r>
      <w:r w:rsidR="00872EDB" w:rsidRPr="00AF74C8">
        <w:t>B.</w:t>
      </w:r>
    </w:p>
    <w:p w14:paraId="209AEFE4" w14:textId="77777777" w:rsidR="00872EDB" w:rsidRPr="00AF74C8" w:rsidRDefault="00872EDB" w:rsidP="008175E1">
      <w:pPr>
        <w:ind w:left="-810" w:right="-1350"/>
      </w:pPr>
      <w:r w:rsidRPr="00AF74C8">
        <w:tab/>
      </w:r>
      <w:r>
        <w:tab/>
      </w:r>
      <w:r>
        <w:tab/>
      </w:r>
      <w:r w:rsidRPr="00AF74C8">
        <w:t>The function is non-continuous.</w:t>
      </w:r>
    </w:p>
    <w:p w14:paraId="72F1B2E0" w14:textId="77777777" w:rsidR="00872EDB" w:rsidRPr="00AF74C8" w:rsidRDefault="00872EDB" w:rsidP="008175E1">
      <w:pPr>
        <w:ind w:left="-810" w:right="-1350"/>
      </w:pPr>
    </w:p>
    <w:p w14:paraId="3D682C4B" w14:textId="77777777" w:rsidR="00872EDB" w:rsidRPr="00AF74C8" w:rsidRDefault="00872EDB" w:rsidP="008175E1">
      <w:pPr>
        <w:ind w:left="-810" w:right="-1350"/>
      </w:pPr>
    </w:p>
    <w:p w14:paraId="607808E5" w14:textId="7489BC68" w:rsidR="00872EDB" w:rsidRPr="00AF74C8" w:rsidRDefault="00872EDB" w:rsidP="008175E1">
      <w:pPr>
        <w:ind w:left="-810" w:right="-1350"/>
      </w:pPr>
      <w:r>
        <w:t>_____________</w:t>
      </w:r>
      <w:r w:rsidR="00150F65">
        <w:t>52</w:t>
      </w:r>
      <w:r w:rsidRPr="00AF74C8">
        <w:t xml:space="preserve">. </w:t>
      </w:r>
      <w:r>
        <w:t>The domain is negative infinity to infinity.</w:t>
      </w:r>
    </w:p>
    <w:p w14:paraId="77FA1640" w14:textId="77777777" w:rsidR="00872EDB" w:rsidRPr="00AF74C8" w:rsidRDefault="00872EDB" w:rsidP="008175E1">
      <w:pPr>
        <w:ind w:left="-810" w:right="-1350"/>
      </w:pPr>
      <w:r>
        <w:tab/>
      </w:r>
      <w:r>
        <w:tab/>
      </w:r>
      <w:r>
        <w:tab/>
        <w:t>The graph is negative from negative infinity to 2.</w:t>
      </w:r>
    </w:p>
    <w:p w14:paraId="50348604" w14:textId="77777777" w:rsidR="00872EDB" w:rsidRPr="00AF74C8" w:rsidRDefault="00872EDB" w:rsidP="008175E1">
      <w:pPr>
        <w:ind w:left="-810" w:right="-1350"/>
      </w:pPr>
      <w:r>
        <w:tab/>
      </w:r>
      <w:r>
        <w:tab/>
      </w:r>
      <w:r>
        <w:tab/>
        <w:t>The graph is always increasing.</w:t>
      </w:r>
    </w:p>
    <w:p w14:paraId="0A062F88" w14:textId="7CC7D1E3" w:rsidR="00872EDB" w:rsidRPr="00AF74C8" w:rsidRDefault="00A95F2A" w:rsidP="008175E1">
      <w:pPr>
        <w:ind w:left="-810" w:right="-1350"/>
      </w:pPr>
      <w:r>
        <w:rPr>
          <w:noProof/>
        </w:rPr>
        <w:drawing>
          <wp:anchor distT="0" distB="0" distL="114300" distR="114300" simplePos="0" relativeHeight="251663872" behindDoc="1" locked="0" layoutInCell="1" allowOverlap="1" wp14:anchorId="4C9EB9BB" wp14:editId="659E163B">
            <wp:simplePos x="0" y="0"/>
            <wp:positionH relativeFrom="column">
              <wp:posOffset>4686300</wp:posOffset>
            </wp:positionH>
            <wp:positionV relativeFrom="paragraph">
              <wp:posOffset>29210</wp:posOffset>
            </wp:positionV>
            <wp:extent cx="1457325" cy="1457325"/>
            <wp:effectExtent l="0" t="0" r="9525" b="9525"/>
            <wp:wrapNone/>
            <wp:docPr id="16" name="Picture 1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[image]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45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2EDB" w:rsidRPr="00AF74C8">
        <w:tab/>
      </w:r>
      <w:r w:rsidR="00872EDB" w:rsidRPr="00AF74C8">
        <w:tab/>
      </w:r>
      <w:r w:rsidR="00872EDB" w:rsidRPr="00AF74C8">
        <w:tab/>
      </w:r>
      <w:r w:rsidR="00872EDB" w:rsidRPr="00AF74C8">
        <w:tab/>
      </w:r>
      <w:r w:rsidR="00872EDB" w:rsidRPr="00AF74C8">
        <w:tab/>
      </w:r>
      <w:r w:rsidR="00872EDB" w:rsidRPr="00AF74C8">
        <w:tab/>
      </w:r>
      <w:r w:rsidR="00872EDB" w:rsidRPr="00AF74C8">
        <w:tab/>
      </w:r>
      <w:r w:rsidR="00872EDB" w:rsidRPr="00AF74C8">
        <w:tab/>
      </w:r>
      <w:r w:rsidR="00872EDB" w:rsidRPr="00AF74C8">
        <w:tab/>
      </w:r>
      <w:r w:rsidR="00872EDB" w:rsidRPr="00AF74C8">
        <w:tab/>
      </w:r>
      <w:r w:rsidR="00872EDB">
        <w:tab/>
      </w:r>
      <w:r w:rsidR="00872EDB">
        <w:tab/>
      </w:r>
      <w:r w:rsidR="00872EDB" w:rsidRPr="00AF74C8">
        <w:t>C.</w:t>
      </w:r>
    </w:p>
    <w:p w14:paraId="2A5A3359" w14:textId="77777777" w:rsidR="00872EDB" w:rsidRPr="00AF74C8" w:rsidRDefault="00872EDB" w:rsidP="008175E1">
      <w:pPr>
        <w:ind w:left="-810" w:right="-1350"/>
      </w:pPr>
    </w:p>
    <w:p w14:paraId="6170A6FC" w14:textId="77777777" w:rsidR="00872EDB" w:rsidRPr="00AF74C8" w:rsidRDefault="00872EDB" w:rsidP="008175E1">
      <w:pPr>
        <w:ind w:left="-810" w:right="-1350"/>
      </w:pPr>
    </w:p>
    <w:p w14:paraId="39C30097" w14:textId="25806658" w:rsidR="00872EDB" w:rsidRPr="00AF74C8" w:rsidRDefault="00872EDB" w:rsidP="008175E1">
      <w:pPr>
        <w:ind w:left="-810" w:right="-1350"/>
      </w:pPr>
      <w:r>
        <w:t>_____________</w:t>
      </w:r>
      <w:r w:rsidR="00150F65">
        <w:t>53</w:t>
      </w:r>
      <w:r w:rsidRPr="00AF74C8">
        <w:t xml:space="preserve">. </w:t>
      </w:r>
      <w:r w:rsidR="00FD1C45">
        <w:t>The domain is -3</w:t>
      </w:r>
      <w:r>
        <w:t xml:space="preserve"> </w:t>
      </w:r>
      <w:r w:rsidR="00FD1C45">
        <w:t>and 2</w:t>
      </w:r>
      <w:r>
        <w:t xml:space="preserve">. </w:t>
      </w:r>
    </w:p>
    <w:p w14:paraId="08FA820B" w14:textId="77777777" w:rsidR="00872EDB" w:rsidRPr="00AF74C8" w:rsidRDefault="00872EDB" w:rsidP="008175E1">
      <w:pPr>
        <w:ind w:left="-810" w:right="-1350"/>
      </w:pPr>
      <w:r>
        <w:tab/>
      </w:r>
      <w:r>
        <w:tab/>
      </w:r>
      <w:r>
        <w:tab/>
        <w:t>The range is negative infinity to infinity.</w:t>
      </w:r>
    </w:p>
    <w:p w14:paraId="0D5B83AA" w14:textId="77777777" w:rsidR="00872EDB" w:rsidRPr="00AF74C8" w:rsidRDefault="00872EDB" w:rsidP="008175E1">
      <w:pPr>
        <w:ind w:left="-810" w:right="-1350"/>
      </w:pPr>
      <w:r>
        <w:tab/>
      </w:r>
      <w:r>
        <w:tab/>
      </w:r>
      <w:r>
        <w:tab/>
        <w:t>The function has no min and no max</w:t>
      </w:r>
    </w:p>
    <w:p w14:paraId="0AD6D5EC" w14:textId="77777777" w:rsidR="00872EDB" w:rsidRPr="00AF74C8" w:rsidRDefault="00872EDB" w:rsidP="008175E1">
      <w:pPr>
        <w:ind w:left="-810" w:right="-1350"/>
      </w:pPr>
      <w:r>
        <w:tab/>
      </w:r>
      <w:r>
        <w:tab/>
      </w:r>
      <w:r>
        <w:tab/>
        <w:t>The function is non-continuous.</w:t>
      </w:r>
    </w:p>
    <w:p w14:paraId="6ED964F2" w14:textId="77777777" w:rsidR="00872EDB" w:rsidRPr="00AF74C8" w:rsidRDefault="00872EDB" w:rsidP="008175E1">
      <w:pPr>
        <w:ind w:left="-810" w:right="-1350"/>
      </w:pPr>
      <w:r w:rsidRPr="00AF74C8">
        <w:tab/>
      </w:r>
      <w:r w:rsidRPr="00AF74C8">
        <w:tab/>
      </w:r>
      <w:r w:rsidRPr="00AF74C8">
        <w:tab/>
      </w:r>
      <w:r w:rsidRPr="00AF74C8">
        <w:tab/>
      </w:r>
      <w:r w:rsidRPr="00AF74C8">
        <w:tab/>
      </w:r>
      <w:r w:rsidRPr="00AF74C8">
        <w:tab/>
      </w:r>
      <w:r w:rsidRPr="00AF74C8">
        <w:tab/>
      </w:r>
      <w:r w:rsidRPr="00AF74C8">
        <w:tab/>
      </w:r>
      <w:r w:rsidRPr="00AF74C8">
        <w:tab/>
      </w:r>
      <w:r w:rsidRPr="00AF74C8">
        <w:tab/>
      </w:r>
    </w:p>
    <w:p w14:paraId="25028A2F" w14:textId="32A0EA22" w:rsidR="00872EDB" w:rsidRPr="00AF74C8" w:rsidRDefault="00A95F2A" w:rsidP="008175E1">
      <w:pPr>
        <w:ind w:left="-810" w:right="-1350"/>
      </w:pPr>
      <w:r>
        <w:rPr>
          <w:noProof/>
        </w:rPr>
        <w:drawing>
          <wp:anchor distT="0" distB="0" distL="114300" distR="114300" simplePos="0" relativeHeight="251665920" behindDoc="0" locked="0" layoutInCell="1" allowOverlap="1" wp14:anchorId="00481DEB" wp14:editId="3A06D187">
            <wp:simplePos x="0" y="0"/>
            <wp:positionH relativeFrom="column">
              <wp:posOffset>4686300</wp:posOffset>
            </wp:positionH>
            <wp:positionV relativeFrom="paragraph">
              <wp:posOffset>86360</wp:posOffset>
            </wp:positionV>
            <wp:extent cx="1652905" cy="1652905"/>
            <wp:effectExtent l="0" t="0" r="4445" b="4445"/>
            <wp:wrapNone/>
            <wp:docPr id="17" name="Picture 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[image]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905" cy="1652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2EDB" w:rsidRPr="00AF74C8">
        <w:tab/>
      </w:r>
      <w:r w:rsidR="00872EDB" w:rsidRPr="00AF74C8">
        <w:tab/>
      </w:r>
      <w:r w:rsidR="00872EDB" w:rsidRPr="00AF74C8">
        <w:tab/>
      </w:r>
      <w:r w:rsidR="00872EDB" w:rsidRPr="00AF74C8">
        <w:tab/>
      </w:r>
      <w:r w:rsidR="00872EDB" w:rsidRPr="00AF74C8">
        <w:tab/>
      </w:r>
      <w:r w:rsidR="00872EDB" w:rsidRPr="00AF74C8">
        <w:tab/>
      </w:r>
      <w:r w:rsidR="00872EDB" w:rsidRPr="00AF74C8">
        <w:tab/>
      </w:r>
      <w:r w:rsidR="00872EDB" w:rsidRPr="00AF74C8">
        <w:tab/>
      </w:r>
      <w:r w:rsidR="00872EDB" w:rsidRPr="00AF74C8">
        <w:tab/>
      </w:r>
      <w:r w:rsidR="00872EDB" w:rsidRPr="00AF74C8">
        <w:tab/>
      </w:r>
      <w:r w:rsidR="00872EDB">
        <w:tab/>
      </w:r>
      <w:r w:rsidR="00872EDB">
        <w:tab/>
      </w:r>
      <w:r w:rsidR="00872EDB" w:rsidRPr="00AF74C8">
        <w:t>D.</w:t>
      </w:r>
      <w:r w:rsidR="00872EDB" w:rsidRPr="00AF74C8">
        <w:tab/>
      </w:r>
    </w:p>
    <w:p w14:paraId="6D7BE0B3" w14:textId="02B2531C" w:rsidR="00872EDB" w:rsidRPr="00AF74C8" w:rsidRDefault="00872EDB" w:rsidP="008175E1">
      <w:pPr>
        <w:ind w:left="-810" w:right="-1350"/>
      </w:pPr>
      <w:r>
        <w:t>_____________</w:t>
      </w:r>
      <w:r w:rsidR="00150F65">
        <w:t>54</w:t>
      </w:r>
      <w:r w:rsidRPr="00AF74C8">
        <w:t xml:space="preserve">. </w:t>
      </w:r>
      <w:r>
        <w:t>The domain is negative infinity to infinity.</w:t>
      </w:r>
    </w:p>
    <w:p w14:paraId="446812A3" w14:textId="77777777" w:rsidR="00872EDB" w:rsidRPr="00AF74C8" w:rsidRDefault="00872EDB" w:rsidP="008175E1">
      <w:pPr>
        <w:ind w:left="-810" w:right="-1350"/>
      </w:pPr>
      <w:r>
        <w:tab/>
      </w:r>
      <w:r>
        <w:tab/>
      </w:r>
      <w:r>
        <w:tab/>
        <w:t>The range is 0 to infinity.</w:t>
      </w:r>
    </w:p>
    <w:p w14:paraId="679FC85C" w14:textId="77777777" w:rsidR="00872EDB" w:rsidRPr="00AF74C8" w:rsidRDefault="00872EDB" w:rsidP="008175E1">
      <w:pPr>
        <w:ind w:left="-810" w:right="-1350"/>
      </w:pPr>
      <w:r>
        <w:tab/>
      </w:r>
      <w:r>
        <w:tab/>
      </w:r>
      <w:r>
        <w:tab/>
        <w:t>The function has two increasing intervals.</w:t>
      </w:r>
    </w:p>
    <w:p w14:paraId="77D666C2" w14:textId="77777777" w:rsidR="00872EDB" w:rsidRPr="00AF74C8" w:rsidRDefault="00872EDB" w:rsidP="008175E1">
      <w:pPr>
        <w:ind w:left="-810" w:right="-1350"/>
      </w:pPr>
      <w:r>
        <w:tab/>
      </w:r>
      <w:r>
        <w:tab/>
      </w:r>
      <w:r>
        <w:tab/>
        <w:t xml:space="preserve">The function has minimums at </w:t>
      </w:r>
      <w:proofErr w:type="gramStart"/>
      <w:r>
        <w:t>f(</w:t>
      </w:r>
      <w:proofErr w:type="gramEnd"/>
      <w:r>
        <w:t>-3)=0 and f(1)=0.</w:t>
      </w:r>
    </w:p>
    <w:p w14:paraId="77310B8C" w14:textId="77777777" w:rsidR="00872EDB" w:rsidRPr="00AF74C8" w:rsidRDefault="00872EDB" w:rsidP="008175E1">
      <w:pPr>
        <w:ind w:left="-810" w:right="-1350"/>
      </w:pPr>
    </w:p>
    <w:p w14:paraId="2F94E96E" w14:textId="77777777" w:rsidR="00872EDB" w:rsidRDefault="00872EDB" w:rsidP="008175E1">
      <w:pPr>
        <w:ind w:left="-810" w:right="-1350"/>
      </w:pPr>
    </w:p>
    <w:p w14:paraId="7ECBE644" w14:textId="77777777" w:rsidR="00872EDB" w:rsidRPr="00AF74C8" w:rsidRDefault="00872EDB" w:rsidP="008175E1">
      <w:pPr>
        <w:ind w:left="-810" w:right="-1350"/>
      </w:pPr>
    </w:p>
    <w:p w14:paraId="6F4DBF94" w14:textId="77777777" w:rsidR="00872EDB" w:rsidRPr="00AF74C8" w:rsidRDefault="00872EDB" w:rsidP="008175E1">
      <w:pPr>
        <w:ind w:left="-810" w:right="-1350"/>
      </w:pPr>
      <w:r w:rsidRPr="00AF74C8">
        <w:tab/>
      </w:r>
      <w:r w:rsidRPr="00AF74C8">
        <w:tab/>
      </w:r>
      <w:r w:rsidRPr="00AF74C8">
        <w:tab/>
      </w:r>
      <w:r w:rsidRPr="00AF74C8">
        <w:tab/>
      </w:r>
      <w:r w:rsidRPr="00AF74C8">
        <w:tab/>
      </w:r>
      <w:r w:rsidRPr="00AF74C8">
        <w:tab/>
      </w:r>
      <w:r w:rsidRPr="00AF74C8">
        <w:tab/>
      </w:r>
      <w:r w:rsidRPr="00AF74C8">
        <w:tab/>
      </w:r>
      <w:r w:rsidRPr="00AF74C8">
        <w:tab/>
      </w:r>
      <w:r w:rsidRPr="00AF74C8">
        <w:tab/>
      </w:r>
      <w:r>
        <w:tab/>
      </w:r>
      <w:r>
        <w:tab/>
      </w:r>
      <w:r w:rsidRPr="00AF74C8">
        <w:t>E.</w:t>
      </w:r>
    </w:p>
    <w:p w14:paraId="14BB7ACB" w14:textId="52DB22C3" w:rsidR="00872EDB" w:rsidRPr="00AF74C8" w:rsidRDefault="00A95F2A" w:rsidP="008175E1">
      <w:pPr>
        <w:ind w:left="-810" w:right="-1350"/>
      </w:pPr>
      <w:r>
        <w:rPr>
          <w:noProof/>
        </w:rPr>
        <w:drawing>
          <wp:anchor distT="0" distB="0" distL="114300" distR="114300" simplePos="0" relativeHeight="251666944" behindDoc="0" locked="0" layoutInCell="1" allowOverlap="1" wp14:anchorId="69B071D2" wp14:editId="430285FD">
            <wp:simplePos x="0" y="0"/>
            <wp:positionH relativeFrom="column">
              <wp:posOffset>4659630</wp:posOffset>
            </wp:positionH>
            <wp:positionV relativeFrom="paragraph">
              <wp:posOffset>63500</wp:posOffset>
            </wp:positionV>
            <wp:extent cx="1626870" cy="1626870"/>
            <wp:effectExtent l="0" t="0" r="0" b="0"/>
            <wp:wrapNone/>
            <wp:docPr id="18" name="Picture 1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image]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626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62721E" w14:textId="77777777" w:rsidR="00872EDB" w:rsidRPr="00AF74C8" w:rsidRDefault="00872EDB" w:rsidP="008175E1">
      <w:pPr>
        <w:ind w:left="-810" w:right="-1350"/>
      </w:pPr>
    </w:p>
    <w:p w14:paraId="16C0E7D4" w14:textId="77777777" w:rsidR="00872EDB" w:rsidRPr="00AF74C8" w:rsidRDefault="00872EDB" w:rsidP="008175E1">
      <w:pPr>
        <w:ind w:left="-810" w:right="-1350"/>
      </w:pPr>
    </w:p>
    <w:p w14:paraId="018A7E78" w14:textId="77777777" w:rsidR="00872EDB" w:rsidRPr="00AF74C8" w:rsidRDefault="00872EDB" w:rsidP="008175E1">
      <w:pPr>
        <w:ind w:left="-810" w:right="-1350"/>
      </w:pPr>
    </w:p>
    <w:p w14:paraId="39227BE4" w14:textId="77777777" w:rsidR="00872EDB" w:rsidRPr="00AF74C8" w:rsidRDefault="00872EDB" w:rsidP="008175E1">
      <w:pPr>
        <w:ind w:left="-810" w:right="-1350"/>
      </w:pPr>
    </w:p>
    <w:p w14:paraId="7AF79971" w14:textId="77777777" w:rsidR="00872EDB" w:rsidRDefault="00872EDB" w:rsidP="008175E1">
      <w:pPr>
        <w:ind w:left="-810" w:right="-1350"/>
      </w:pPr>
    </w:p>
    <w:p w14:paraId="07C67186" w14:textId="77777777" w:rsidR="00872EDB" w:rsidRDefault="00872EDB" w:rsidP="008175E1">
      <w:pPr>
        <w:ind w:left="-810" w:right="-1350"/>
      </w:pPr>
    </w:p>
    <w:p w14:paraId="62FDE3B1" w14:textId="77777777" w:rsidR="00872EDB" w:rsidRDefault="00872EDB" w:rsidP="008175E1">
      <w:pPr>
        <w:ind w:left="-810" w:right="-1350"/>
      </w:pPr>
    </w:p>
    <w:p w14:paraId="4114D81D" w14:textId="77777777" w:rsidR="00872EDB" w:rsidRDefault="00872EDB" w:rsidP="008175E1">
      <w:pPr>
        <w:ind w:left="-810" w:right="-1350"/>
      </w:pPr>
    </w:p>
    <w:p w14:paraId="57B3B011" w14:textId="77777777" w:rsidR="00872EDB" w:rsidRDefault="00872EDB" w:rsidP="008175E1">
      <w:pPr>
        <w:ind w:left="-810" w:right="-1350"/>
      </w:pPr>
    </w:p>
    <w:p w14:paraId="23766CB8" w14:textId="77777777" w:rsidR="00872EDB" w:rsidRDefault="00872EDB" w:rsidP="008175E1">
      <w:pPr>
        <w:ind w:left="-810" w:right="-1350"/>
      </w:pPr>
    </w:p>
    <w:p w14:paraId="1135A1F1" w14:textId="77777777" w:rsidR="00872EDB" w:rsidRDefault="00872EDB" w:rsidP="008175E1">
      <w:pPr>
        <w:ind w:left="-810" w:right="-1350"/>
      </w:pPr>
    </w:p>
    <w:p w14:paraId="51925EE2" w14:textId="77777777" w:rsidR="00AA0AE1" w:rsidRDefault="00AA0AE1" w:rsidP="008175E1">
      <w:pPr>
        <w:ind w:left="-810" w:right="-1350"/>
      </w:pPr>
    </w:p>
    <w:p w14:paraId="774EF71D" w14:textId="2AFE3682" w:rsidR="00AA0AE1" w:rsidRDefault="00AA0AE1" w:rsidP="008175E1">
      <w:pPr>
        <w:ind w:left="-810" w:right="-1350"/>
      </w:pPr>
    </w:p>
    <w:p w14:paraId="44D5B782" w14:textId="15FF294F" w:rsidR="00872EDB" w:rsidRDefault="00872EDB" w:rsidP="004E78A1">
      <w:pPr>
        <w:ind w:right="-1350"/>
        <w:rPr>
          <w:sz w:val="28"/>
          <w:szCs w:val="28"/>
        </w:rPr>
      </w:pPr>
    </w:p>
    <w:sectPr w:rsidR="00872EDB" w:rsidSect="00B47D14">
      <w:pgSz w:w="12240" w:h="15840"/>
      <w:pgMar w:top="540" w:right="1800" w:bottom="63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Lucida Grande">
    <w:altName w:val="Arial"/>
    <w:panose1 w:val="020B0600040502020204"/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5E6E"/>
    <w:rsid w:val="00010D21"/>
    <w:rsid w:val="00070A69"/>
    <w:rsid w:val="000B2743"/>
    <w:rsid w:val="000C5395"/>
    <w:rsid w:val="000D42F5"/>
    <w:rsid w:val="00117537"/>
    <w:rsid w:val="00120F40"/>
    <w:rsid w:val="00127782"/>
    <w:rsid w:val="001411B3"/>
    <w:rsid w:val="00150F65"/>
    <w:rsid w:val="00261AC1"/>
    <w:rsid w:val="00294681"/>
    <w:rsid w:val="00316CC6"/>
    <w:rsid w:val="003F2588"/>
    <w:rsid w:val="00466576"/>
    <w:rsid w:val="004E3443"/>
    <w:rsid w:val="004E78A1"/>
    <w:rsid w:val="00524F8D"/>
    <w:rsid w:val="00563847"/>
    <w:rsid w:val="00584A26"/>
    <w:rsid w:val="00642A69"/>
    <w:rsid w:val="006A5A7B"/>
    <w:rsid w:val="006B3D7F"/>
    <w:rsid w:val="00715BFE"/>
    <w:rsid w:val="00791E51"/>
    <w:rsid w:val="007A3945"/>
    <w:rsid w:val="007C12E6"/>
    <w:rsid w:val="00803188"/>
    <w:rsid w:val="008175E1"/>
    <w:rsid w:val="00865402"/>
    <w:rsid w:val="00872EDB"/>
    <w:rsid w:val="00880EF3"/>
    <w:rsid w:val="00897949"/>
    <w:rsid w:val="008E21A1"/>
    <w:rsid w:val="00914694"/>
    <w:rsid w:val="00926D9C"/>
    <w:rsid w:val="00947855"/>
    <w:rsid w:val="00975446"/>
    <w:rsid w:val="009C6DE2"/>
    <w:rsid w:val="009E5932"/>
    <w:rsid w:val="00A95F2A"/>
    <w:rsid w:val="00AA0AE1"/>
    <w:rsid w:val="00AF74C8"/>
    <w:rsid w:val="00B03690"/>
    <w:rsid w:val="00B47D14"/>
    <w:rsid w:val="00B7591E"/>
    <w:rsid w:val="00BB4E14"/>
    <w:rsid w:val="00C83893"/>
    <w:rsid w:val="00D10893"/>
    <w:rsid w:val="00D9638E"/>
    <w:rsid w:val="00DA2A3E"/>
    <w:rsid w:val="00DC0E46"/>
    <w:rsid w:val="00DC61CE"/>
    <w:rsid w:val="00E24787"/>
    <w:rsid w:val="00E771D5"/>
    <w:rsid w:val="00E8370B"/>
    <w:rsid w:val="00EA7C1E"/>
    <w:rsid w:val="00EC0CB0"/>
    <w:rsid w:val="00ED66ED"/>
    <w:rsid w:val="00F14BFA"/>
    <w:rsid w:val="00F354BC"/>
    <w:rsid w:val="00F37FAC"/>
    <w:rsid w:val="00F948EA"/>
    <w:rsid w:val="00FA303A"/>
    <w:rsid w:val="00FA5E6E"/>
    <w:rsid w:val="00FC45B1"/>
    <w:rsid w:val="00FD1C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75"/>
    <o:shapelayout v:ext="edit">
      <o:idmap v:ext="edit" data="1"/>
    </o:shapelayout>
  </w:shapeDefaults>
  <w:decimalSymbol w:val="."/>
  <w:listSeparator w:val=","/>
  <w14:docId w14:val="2977E5E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MS Minngs" w:hAnsi="Cambria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657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FA5E6E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FA5E6E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865402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ngs" w:hAnsi="Cambria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657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FA5E6E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FA5E6E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865402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image" Target="media/image53.emf"/><Relationship Id="rId102" Type="http://schemas.openxmlformats.org/officeDocument/2006/relationships/image" Target="media/image54.png"/><Relationship Id="rId103" Type="http://schemas.openxmlformats.org/officeDocument/2006/relationships/image" Target="media/image55.png"/><Relationship Id="rId104" Type="http://schemas.openxmlformats.org/officeDocument/2006/relationships/image" Target="media/image56.jpeg"/><Relationship Id="rId105" Type="http://schemas.microsoft.com/office/2007/relationships/hdphoto" Target="media/hdphoto1.wdp"/><Relationship Id="rId106" Type="http://schemas.openxmlformats.org/officeDocument/2006/relationships/image" Target="media/image57.emf"/><Relationship Id="rId107" Type="http://schemas.openxmlformats.org/officeDocument/2006/relationships/image" Target="media/image58.png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Relationship Id="rId9" Type="http://schemas.openxmlformats.org/officeDocument/2006/relationships/image" Target="media/image5.emf"/><Relationship Id="rId108" Type="http://schemas.openxmlformats.org/officeDocument/2006/relationships/image" Target="media/image59.emf"/><Relationship Id="rId109" Type="http://schemas.openxmlformats.org/officeDocument/2006/relationships/image" Target="media/image60.emf"/><Relationship Id="rId10" Type="http://schemas.openxmlformats.org/officeDocument/2006/relationships/image" Target="media/image6.png"/><Relationship Id="rId11" Type="http://schemas.openxmlformats.org/officeDocument/2006/relationships/image" Target="media/image7.emf"/><Relationship Id="rId12" Type="http://schemas.openxmlformats.org/officeDocument/2006/relationships/oleObject" Target="embeddings/oleObject1.bin"/><Relationship Id="rId13" Type="http://schemas.openxmlformats.org/officeDocument/2006/relationships/image" Target="media/image8.emf"/><Relationship Id="rId14" Type="http://schemas.openxmlformats.org/officeDocument/2006/relationships/oleObject" Target="embeddings/oleObject2.bin"/><Relationship Id="rId15" Type="http://schemas.openxmlformats.org/officeDocument/2006/relationships/image" Target="media/image9.emf"/><Relationship Id="rId16" Type="http://schemas.openxmlformats.org/officeDocument/2006/relationships/oleObject" Target="embeddings/oleObject3.bin"/><Relationship Id="rId17" Type="http://schemas.openxmlformats.org/officeDocument/2006/relationships/image" Target="media/image10.wmf"/><Relationship Id="rId18" Type="http://schemas.openxmlformats.org/officeDocument/2006/relationships/oleObject" Target="embeddings/oleObject4.bin"/><Relationship Id="rId19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1" Type="http://schemas.openxmlformats.org/officeDocument/2006/relationships/image" Target="media/image17.wmf"/><Relationship Id="rId32" Type="http://schemas.openxmlformats.org/officeDocument/2006/relationships/oleObject" Target="embeddings/oleObject11.bin"/><Relationship Id="rId33" Type="http://schemas.openxmlformats.org/officeDocument/2006/relationships/image" Target="media/image18.wmf"/><Relationship Id="rId34" Type="http://schemas.openxmlformats.org/officeDocument/2006/relationships/oleObject" Target="embeddings/oleObject12.bin"/><Relationship Id="rId35" Type="http://schemas.openxmlformats.org/officeDocument/2006/relationships/image" Target="media/image19.wmf"/><Relationship Id="rId36" Type="http://schemas.openxmlformats.org/officeDocument/2006/relationships/oleObject" Target="embeddings/oleObject13.bin"/><Relationship Id="rId37" Type="http://schemas.openxmlformats.org/officeDocument/2006/relationships/image" Target="media/image20.wmf"/><Relationship Id="rId38" Type="http://schemas.openxmlformats.org/officeDocument/2006/relationships/oleObject" Target="embeddings/oleObject14.bin"/><Relationship Id="rId39" Type="http://schemas.openxmlformats.org/officeDocument/2006/relationships/image" Target="media/image21.emf"/><Relationship Id="rId50" Type="http://schemas.openxmlformats.org/officeDocument/2006/relationships/oleObject" Target="embeddings/oleObject20.bin"/><Relationship Id="rId51" Type="http://schemas.openxmlformats.org/officeDocument/2006/relationships/image" Target="media/image27.emf"/><Relationship Id="rId52" Type="http://schemas.openxmlformats.org/officeDocument/2006/relationships/oleObject" Target="embeddings/oleObject21.bin"/><Relationship Id="rId53" Type="http://schemas.openxmlformats.org/officeDocument/2006/relationships/image" Target="media/image28.emf"/><Relationship Id="rId54" Type="http://schemas.openxmlformats.org/officeDocument/2006/relationships/oleObject" Target="embeddings/oleObject22.bin"/><Relationship Id="rId55" Type="http://schemas.openxmlformats.org/officeDocument/2006/relationships/image" Target="media/image29.emf"/><Relationship Id="rId56" Type="http://schemas.openxmlformats.org/officeDocument/2006/relationships/oleObject" Target="embeddings/oleObject23.bin"/><Relationship Id="rId57" Type="http://schemas.openxmlformats.org/officeDocument/2006/relationships/image" Target="media/image30.emf"/><Relationship Id="rId58" Type="http://schemas.openxmlformats.org/officeDocument/2006/relationships/oleObject" Target="embeddings/oleObject24.bin"/><Relationship Id="rId59" Type="http://schemas.openxmlformats.org/officeDocument/2006/relationships/image" Target="media/image31.wmf"/><Relationship Id="rId70" Type="http://schemas.openxmlformats.org/officeDocument/2006/relationships/oleObject" Target="embeddings/oleObject30.bin"/><Relationship Id="rId71" Type="http://schemas.openxmlformats.org/officeDocument/2006/relationships/image" Target="media/image37.emf"/><Relationship Id="rId72" Type="http://schemas.openxmlformats.org/officeDocument/2006/relationships/oleObject" Target="embeddings/oleObject31.bin"/><Relationship Id="rId73" Type="http://schemas.openxmlformats.org/officeDocument/2006/relationships/image" Target="media/image38.wmf"/><Relationship Id="rId74" Type="http://schemas.openxmlformats.org/officeDocument/2006/relationships/oleObject" Target="embeddings/oleObject32.bin"/><Relationship Id="rId75" Type="http://schemas.openxmlformats.org/officeDocument/2006/relationships/image" Target="media/image39.wmf"/><Relationship Id="rId76" Type="http://schemas.openxmlformats.org/officeDocument/2006/relationships/oleObject" Target="embeddings/oleObject33.bin"/><Relationship Id="rId77" Type="http://schemas.openxmlformats.org/officeDocument/2006/relationships/image" Target="media/image40.wmf"/><Relationship Id="rId78" Type="http://schemas.openxmlformats.org/officeDocument/2006/relationships/oleObject" Target="embeddings/oleObject34.bin"/><Relationship Id="rId79" Type="http://schemas.openxmlformats.org/officeDocument/2006/relationships/image" Target="media/image41.wmf"/><Relationship Id="rId110" Type="http://schemas.openxmlformats.org/officeDocument/2006/relationships/oleObject" Target="embeddings/oleObject45.bin"/><Relationship Id="rId90" Type="http://schemas.openxmlformats.org/officeDocument/2006/relationships/image" Target="media/image47.emf"/><Relationship Id="rId91" Type="http://schemas.openxmlformats.org/officeDocument/2006/relationships/oleObject" Target="embeddings/oleObject40.bin"/><Relationship Id="rId92" Type="http://schemas.openxmlformats.org/officeDocument/2006/relationships/image" Target="media/image48.emf"/><Relationship Id="rId93" Type="http://schemas.openxmlformats.org/officeDocument/2006/relationships/oleObject" Target="embeddings/oleObject41.bin"/><Relationship Id="rId94" Type="http://schemas.openxmlformats.org/officeDocument/2006/relationships/image" Target="media/image49.emf"/><Relationship Id="rId95" Type="http://schemas.openxmlformats.org/officeDocument/2006/relationships/oleObject" Target="embeddings/oleObject42.bin"/><Relationship Id="rId96" Type="http://schemas.openxmlformats.org/officeDocument/2006/relationships/image" Target="media/image50.emf"/><Relationship Id="rId97" Type="http://schemas.openxmlformats.org/officeDocument/2006/relationships/oleObject" Target="embeddings/oleObject43.bin"/><Relationship Id="rId98" Type="http://schemas.openxmlformats.org/officeDocument/2006/relationships/image" Target="media/image51.emf"/><Relationship Id="rId99" Type="http://schemas.openxmlformats.org/officeDocument/2006/relationships/oleObject" Target="embeddings/oleObject44.bin"/><Relationship Id="rId111" Type="http://schemas.openxmlformats.org/officeDocument/2006/relationships/image" Target="media/image61.png"/><Relationship Id="rId112" Type="http://schemas.openxmlformats.org/officeDocument/2006/relationships/image" Target="media/image62.png"/><Relationship Id="rId113" Type="http://schemas.openxmlformats.org/officeDocument/2006/relationships/image" Target="media/image63.png"/><Relationship Id="rId114" Type="http://schemas.openxmlformats.org/officeDocument/2006/relationships/image" Target="media/image64.png"/><Relationship Id="rId115" Type="http://schemas.openxmlformats.org/officeDocument/2006/relationships/image" Target="media/image65.png"/><Relationship Id="rId116" Type="http://schemas.openxmlformats.org/officeDocument/2006/relationships/fontTable" Target="fontTable.xml"/><Relationship Id="rId117" Type="http://schemas.openxmlformats.org/officeDocument/2006/relationships/theme" Target="theme/theme1.xml"/><Relationship Id="rId20" Type="http://schemas.openxmlformats.org/officeDocument/2006/relationships/oleObject" Target="embeddings/oleObject5.bin"/><Relationship Id="rId21" Type="http://schemas.openxmlformats.org/officeDocument/2006/relationships/image" Target="media/image12.wmf"/><Relationship Id="rId22" Type="http://schemas.openxmlformats.org/officeDocument/2006/relationships/oleObject" Target="embeddings/oleObject6.bin"/><Relationship Id="rId23" Type="http://schemas.openxmlformats.org/officeDocument/2006/relationships/image" Target="media/image13.wmf"/><Relationship Id="rId24" Type="http://schemas.openxmlformats.org/officeDocument/2006/relationships/oleObject" Target="embeddings/oleObject7.bin"/><Relationship Id="rId25" Type="http://schemas.openxmlformats.org/officeDocument/2006/relationships/image" Target="media/image14.wmf"/><Relationship Id="rId26" Type="http://schemas.openxmlformats.org/officeDocument/2006/relationships/oleObject" Target="embeddings/oleObject8.bin"/><Relationship Id="rId27" Type="http://schemas.openxmlformats.org/officeDocument/2006/relationships/image" Target="media/image15.wmf"/><Relationship Id="rId28" Type="http://schemas.openxmlformats.org/officeDocument/2006/relationships/oleObject" Target="embeddings/oleObject9.bin"/><Relationship Id="rId29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1" Type="http://schemas.openxmlformats.org/officeDocument/2006/relationships/image" Target="media/image22.emf"/><Relationship Id="rId42" Type="http://schemas.openxmlformats.org/officeDocument/2006/relationships/oleObject" Target="embeddings/oleObject16.bin"/><Relationship Id="rId43" Type="http://schemas.openxmlformats.org/officeDocument/2006/relationships/image" Target="media/image23.emf"/><Relationship Id="rId44" Type="http://schemas.openxmlformats.org/officeDocument/2006/relationships/oleObject" Target="embeddings/oleObject17.bin"/><Relationship Id="rId45" Type="http://schemas.openxmlformats.org/officeDocument/2006/relationships/image" Target="media/image24.emf"/><Relationship Id="rId46" Type="http://schemas.openxmlformats.org/officeDocument/2006/relationships/oleObject" Target="embeddings/oleObject18.bin"/><Relationship Id="rId47" Type="http://schemas.openxmlformats.org/officeDocument/2006/relationships/image" Target="media/image25.emf"/><Relationship Id="rId48" Type="http://schemas.openxmlformats.org/officeDocument/2006/relationships/oleObject" Target="embeddings/oleObject19.bin"/><Relationship Id="rId49" Type="http://schemas.openxmlformats.org/officeDocument/2006/relationships/image" Target="media/image26.emf"/><Relationship Id="rId60" Type="http://schemas.openxmlformats.org/officeDocument/2006/relationships/oleObject" Target="embeddings/oleObject25.bin"/><Relationship Id="rId61" Type="http://schemas.openxmlformats.org/officeDocument/2006/relationships/image" Target="media/image32.wmf"/><Relationship Id="rId62" Type="http://schemas.openxmlformats.org/officeDocument/2006/relationships/oleObject" Target="embeddings/oleObject26.bin"/><Relationship Id="rId63" Type="http://schemas.openxmlformats.org/officeDocument/2006/relationships/image" Target="media/image33.emf"/><Relationship Id="rId64" Type="http://schemas.openxmlformats.org/officeDocument/2006/relationships/oleObject" Target="embeddings/oleObject27.bin"/><Relationship Id="rId65" Type="http://schemas.openxmlformats.org/officeDocument/2006/relationships/image" Target="media/image34.emf"/><Relationship Id="rId66" Type="http://schemas.openxmlformats.org/officeDocument/2006/relationships/oleObject" Target="embeddings/oleObject28.bin"/><Relationship Id="rId67" Type="http://schemas.openxmlformats.org/officeDocument/2006/relationships/image" Target="media/image35.emf"/><Relationship Id="rId68" Type="http://schemas.openxmlformats.org/officeDocument/2006/relationships/oleObject" Target="embeddings/oleObject29.bin"/><Relationship Id="rId69" Type="http://schemas.openxmlformats.org/officeDocument/2006/relationships/image" Target="media/image36.emf"/><Relationship Id="rId100" Type="http://schemas.openxmlformats.org/officeDocument/2006/relationships/image" Target="media/image52.png"/><Relationship Id="rId80" Type="http://schemas.openxmlformats.org/officeDocument/2006/relationships/oleObject" Target="embeddings/oleObject35.bin"/><Relationship Id="rId81" Type="http://schemas.openxmlformats.org/officeDocument/2006/relationships/image" Target="media/image42.emf"/><Relationship Id="rId82" Type="http://schemas.openxmlformats.org/officeDocument/2006/relationships/oleObject" Target="embeddings/oleObject36.bin"/><Relationship Id="rId83" Type="http://schemas.openxmlformats.org/officeDocument/2006/relationships/image" Target="media/image43.emf"/><Relationship Id="rId84" Type="http://schemas.openxmlformats.org/officeDocument/2006/relationships/oleObject" Target="embeddings/oleObject37.bin"/><Relationship Id="rId85" Type="http://schemas.openxmlformats.org/officeDocument/2006/relationships/image" Target="media/image44.emf"/><Relationship Id="rId86" Type="http://schemas.openxmlformats.org/officeDocument/2006/relationships/oleObject" Target="embeddings/oleObject38.bin"/><Relationship Id="rId87" Type="http://schemas.openxmlformats.org/officeDocument/2006/relationships/image" Target="media/image45.emf"/><Relationship Id="rId88" Type="http://schemas.openxmlformats.org/officeDocument/2006/relationships/oleObject" Target="embeddings/oleObject39.bin"/><Relationship Id="rId89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8</Pages>
  <Words>1298</Words>
  <Characters>7403</Characters>
  <Application>Microsoft Macintosh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8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l Peterson</dc:creator>
  <cp:lastModifiedBy>Aubrey Jones</cp:lastModifiedBy>
  <cp:revision>3</cp:revision>
  <cp:lastPrinted>2014-09-23T11:46:00Z</cp:lastPrinted>
  <dcterms:created xsi:type="dcterms:W3CDTF">2015-09-12T20:32:00Z</dcterms:created>
  <dcterms:modified xsi:type="dcterms:W3CDTF">2015-09-12T2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